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80A5F" w:rsidRPr="00B526A0" w:rsidRDefault="00080A5F" w:rsidP="00080A5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>GCSE Mathematics</w:t>
      </w:r>
    </w:p>
    <w:p w:rsidR="00080A5F" w:rsidRPr="00B526A0" w:rsidRDefault="00080A5F" w:rsidP="00080A5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 xml:space="preserve">Practice Tests: Set </w:t>
      </w:r>
      <w:r>
        <w:rPr>
          <w:b/>
          <w:sz w:val="96"/>
          <w:szCs w:val="96"/>
        </w:rPr>
        <w:t>8</w:t>
      </w:r>
    </w:p>
    <w:p w:rsidR="00080A5F" w:rsidRPr="00B526A0" w:rsidRDefault="00080A5F" w:rsidP="00080A5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>
        <w:rPr>
          <w:b/>
          <w:sz w:val="72"/>
          <w:szCs w:val="72"/>
        </w:rPr>
        <w:t>Paper 1H (N</w:t>
      </w:r>
      <w:r w:rsidRPr="00B526A0">
        <w:rPr>
          <w:b/>
          <w:sz w:val="72"/>
          <w:szCs w:val="72"/>
        </w:rPr>
        <w:t>on-calculator)</w:t>
      </w:r>
    </w:p>
    <w:p w:rsidR="00080A5F" w:rsidRPr="00B526A0" w:rsidRDefault="00080A5F" w:rsidP="00080A5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526A0">
        <w:rPr>
          <w:b/>
          <w:sz w:val="48"/>
          <w:szCs w:val="48"/>
        </w:rPr>
        <w:t>Time: 1 hour 30 minutes</w:t>
      </w:r>
    </w:p>
    <w:p w:rsidR="00080A5F" w:rsidRPr="00B526A0" w:rsidRDefault="00080A5F" w:rsidP="00080A5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526A0">
        <w:rPr>
          <w:sz w:val="32"/>
          <w:szCs w:val="32"/>
        </w:rPr>
        <w:t xml:space="preserve">You should have: Ruler graduated in centimetres and millimetres, protractor, pair of compasses, </w:t>
      </w:r>
      <w:r w:rsidR="001713C4">
        <w:rPr>
          <w:sz w:val="32"/>
          <w:szCs w:val="32"/>
        </w:rPr>
        <w:t>pen, HB pencil, eraser</w:t>
      </w:r>
      <w:r w:rsidRPr="00B526A0">
        <w:rPr>
          <w:sz w:val="32"/>
          <w:szCs w:val="32"/>
        </w:rPr>
        <w:t>.</w:t>
      </w:r>
      <w:r>
        <w:rPr>
          <w:sz w:val="32"/>
          <w:szCs w:val="32"/>
        </w:rPr>
        <w:t xml:space="preserve"> Tracing paper may be used.</w:t>
      </w:r>
    </w:p>
    <w:p w:rsidR="00080A5F" w:rsidRPr="00B526A0" w:rsidRDefault="00080A5F" w:rsidP="00080A5F">
      <w:pPr>
        <w:tabs>
          <w:tab w:val="left" w:pos="0"/>
        </w:tabs>
        <w:spacing w:after="0"/>
        <w:jc w:val="center"/>
        <w:rPr>
          <w:sz w:val="24"/>
          <w:szCs w:val="24"/>
        </w:rPr>
      </w:pPr>
    </w:p>
    <w:p w:rsidR="00080A5F" w:rsidRPr="00B526A0" w:rsidRDefault="00080A5F" w:rsidP="00080A5F">
      <w:pPr>
        <w:tabs>
          <w:tab w:val="left" w:pos="0"/>
        </w:tabs>
        <w:spacing w:after="0"/>
        <w:jc w:val="center"/>
        <w:rPr>
          <w:sz w:val="24"/>
          <w:szCs w:val="24"/>
        </w:rPr>
      </w:pPr>
    </w:p>
    <w:p w:rsidR="00080A5F" w:rsidRPr="00B526A0" w:rsidRDefault="00080A5F" w:rsidP="00080A5F">
      <w:pPr>
        <w:tabs>
          <w:tab w:val="left" w:pos="0"/>
        </w:tabs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structions</w:t>
      </w:r>
    </w:p>
    <w:p w:rsidR="00080A5F" w:rsidRPr="00B526A0" w:rsidRDefault="00714401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F7BCCF2" wp14:editId="1B7208D4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942975" cy="1304925"/>
            <wp:effectExtent l="0" t="0" r="9525" b="9525"/>
            <wp:wrapNone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0A5F" w:rsidRPr="00B526A0">
        <w:rPr>
          <w:rFonts w:ascii="Arial" w:hAnsi="Arial" w:cs="Arial"/>
        </w:rPr>
        <w:t xml:space="preserve">Use </w:t>
      </w:r>
      <w:r w:rsidR="00080A5F" w:rsidRPr="00B526A0">
        <w:rPr>
          <w:rFonts w:ascii="Arial" w:hAnsi="Arial" w:cs="Arial"/>
          <w:b/>
        </w:rPr>
        <w:t>black</w:t>
      </w:r>
      <w:r w:rsidR="00080A5F" w:rsidRPr="00B526A0">
        <w:rPr>
          <w:rFonts w:ascii="Arial" w:hAnsi="Arial" w:cs="Arial"/>
        </w:rPr>
        <w:t xml:space="preserve"> ink or ball-point pen. 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  <w:b/>
        </w:rPr>
        <w:t>Fill in the boxes</w:t>
      </w:r>
      <w:r w:rsidRPr="00B526A0">
        <w:rPr>
          <w:rFonts w:ascii="Arial" w:hAnsi="Arial" w:cs="Arial"/>
        </w:rPr>
        <w:t xml:space="preserve"> at the top of this page with your name,</w:t>
      </w:r>
      <w:r w:rsidRPr="00B526A0">
        <w:rPr>
          <w:rFonts w:ascii="Arial" w:hAnsi="Arial" w:cs="Arial"/>
        </w:rPr>
        <w:br/>
        <w:t xml:space="preserve">centre number and candidate number. 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Answer </w:t>
      </w:r>
      <w:r w:rsidRPr="00B526A0">
        <w:rPr>
          <w:rFonts w:ascii="Arial" w:hAnsi="Arial" w:cs="Arial"/>
          <w:b/>
        </w:rPr>
        <w:t>all</w:t>
      </w:r>
      <w:r w:rsidRPr="00B526A0">
        <w:rPr>
          <w:rFonts w:ascii="Arial" w:hAnsi="Arial" w:cs="Arial"/>
        </w:rPr>
        <w:t xml:space="preserve"> questions. 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>Answer the questions in the spaces provided</w:t>
      </w:r>
    </w:p>
    <w:p w:rsidR="00080A5F" w:rsidRPr="00B526A0" w:rsidRDefault="00080A5F" w:rsidP="00080A5F">
      <w:pPr>
        <w:tabs>
          <w:tab w:val="left" w:pos="0"/>
        </w:tabs>
        <w:spacing w:after="0"/>
        <w:ind w:firstLine="720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– </w:t>
      </w:r>
      <w:r w:rsidRPr="00B526A0">
        <w:rPr>
          <w:rFonts w:ascii="Arial" w:hAnsi="Arial" w:cs="Arial"/>
          <w:i/>
        </w:rPr>
        <w:t>there may be more space than you need</w:t>
      </w:r>
      <w:r w:rsidRPr="00B526A0">
        <w:rPr>
          <w:rFonts w:ascii="Arial" w:hAnsi="Arial" w:cs="Arial"/>
        </w:rPr>
        <w:t xml:space="preserve">. 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  <w:b/>
        </w:rPr>
      </w:pPr>
      <w:r w:rsidRPr="00B526A0">
        <w:rPr>
          <w:rFonts w:ascii="Arial" w:hAnsi="Arial" w:cs="Arial"/>
          <w:b/>
        </w:rPr>
        <w:t>Calculators m</w:t>
      </w:r>
      <w:r w:rsidR="00714401">
        <w:rPr>
          <w:rFonts w:ascii="Arial" w:hAnsi="Arial" w:cs="Arial"/>
          <w:b/>
        </w:rPr>
        <w:t>ust not</w:t>
      </w:r>
      <w:r w:rsidRPr="00B526A0">
        <w:rPr>
          <w:rFonts w:ascii="Arial" w:hAnsi="Arial" w:cs="Arial"/>
          <w:b/>
        </w:rPr>
        <w:t xml:space="preserve"> be used.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>Diagrams are NOT accurately drawn, unless otherwise indicated.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You must </w:t>
      </w:r>
      <w:r w:rsidRPr="00B526A0">
        <w:rPr>
          <w:rFonts w:ascii="Arial" w:hAnsi="Arial" w:cs="Arial"/>
          <w:b/>
        </w:rPr>
        <w:t>show all your working out.</w:t>
      </w:r>
    </w:p>
    <w:p w:rsidR="00080A5F" w:rsidRPr="00B526A0" w:rsidRDefault="00080A5F" w:rsidP="00080A5F">
      <w:pPr>
        <w:tabs>
          <w:tab w:val="left" w:pos="0"/>
        </w:tabs>
        <w:spacing w:after="0"/>
        <w:rPr>
          <w:rFonts w:ascii="Arial" w:hAnsi="Arial" w:cs="Arial"/>
        </w:rPr>
      </w:pPr>
    </w:p>
    <w:p w:rsidR="00080A5F" w:rsidRPr="00B526A0" w:rsidRDefault="00080A5F" w:rsidP="00080A5F">
      <w:pPr>
        <w:tabs>
          <w:tab w:val="left" w:pos="0"/>
        </w:tabs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formation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total mark for this paper is 80 </w:t>
      </w:r>
    </w:p>
    <w:p w:rsidR="00080A5F" w:rsidRPr="00B526A0" w:rsidRDefault="00080A5F" w:rsidP="00080A5F">
      <w:pPr>
        <w:numPr>
          <w:ilvl w:val="0"/>
          <w:numId w:val="14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marks for </w:t>
      </w:r>
      <w:r w:rsidRPr="00B526A0">
        <w:rPr>
          <w:rFonts w:ascii="Arial" w:hAnsi="Arial" w:cs="Arial"/>
          <w:b/>
        </w:rPr>
        <w:t>each</w:t>
      </w:r>
      <w:r w:rsidRPr="00B526A0">
        <w:rPr>
          <w:rFonts w:ascii="Arial" w:hAnsi="Arial" w:cs="Arial"/>
        </w:rPr>
        <w:t xml:space="preserve"> question are shown in brackets</w:t>
      </w:r>
      <w:r w:rsidRPr="00B526A0">
        <w:rPr>
          <w:rFonts w:ascii="Arial" w:hAnsi="Arial" w:cs="Arial"/>
        </w:rPr>
        <w:br/>
        <w:t xml:space="preserve">– </w:t>
      </w:r>
      <w:r w:rsidRPr="00B526A0">
        <w:rPr>
          <w:rFonts w:ascii="Arial" w:hAnsi="Arial" w:cs="Arial"/>
          <w:i/>
        </w:rPr>
        <w:t>use this as a guide as to how much time to spend on each question</w:t>
      </w:r>
      <w:r w:rsidRPr="00B526A0">
        <w:rPr>
          <w:rFonts w:ascii="Arial" w:hAnsi="Arial" w:cs="Arial"/>
        </w:rPr>
        <w:t xml:space="preserve">. </w:t>
      </w:r>
      <w:bookmarkStart w:id="0" w:name="_GoBack"/>
      <w:bookmarkEnd w:id="0"/>
    </w:p>
    <w:p w:rsidR="00080A5F" w:rsidRPr="00B526A0" w:rsidRDefault="00080A5F" w:rsidP="00080A5F">
      <w:pPr>
        <w:tabs>
          <w:tab w:val="left" w:pos="0"/>
        </w:tabs>
        <w:spacing w:after="0"/>
        <w:rPr>
          <w:rFonts w:ascii="Arial" w:hAnsi="Arial" w:cs="Arial"/>
        </w:rPr>
      </w:pPr>
    </w:p>
    <w:p w:rsidR="00080A5F" w:rsidRPr="00B526A0" w:rsidRDefault="00080A5F" w:rsidP="00080A5F">
      <w:pPr>
        <w:tabs>
          <w:tab w:val="left" w:pos="0"/>
        </w:tabs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Advice</w:t>
      </w:r>
    </w:p>
    <w:p w:rsidR="00080A5F" w:rsidRPr="00B526A0" w:rsidRDefault="00080A5F" w:rsidP="00080A5F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Read each question carefully before you start to answer it. </w:t>
      </w:r>
    </w:p>
    <w:p w:rsidR="00080A5F" w:rsidRPr="00B526A0" w:rsidRDefault="00080A5F" w:rsidP="00080A5F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>Keep an eye on the time.</w:t>
      </w:r>
    </w:p>
    <w:p w:rsidR="00080A5F" w:rsidRPr="00B526A0" w:rsidRDefault="00080A5F" w:rsidP="00080A5F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ry to answer every question. </w:t>
      </w:r>
    </w:p>
    <w:p w:rsidR="00080A5F" w:rsidRPr="00B526A0" w:rsidRDefault="00080A5F" w:rsidP="00080A5F">
      <w:pPr>
        <w:numPr>
          <w:ilvl w:val="0"/>
          <w:numId w:val="13"/>
        </w:numPr>
        <w:tabs>
          <w:tab w:val="left" w:pos="0"/>
        </w:tabs>
        <w:spacing w:after="0" w:line="240" w:lineRule="auto"/>
        <w:rPr>
          <w:rFonts w:ascii="Arial" w:hAnsi="Arial" w:cs="Arial"/>
        </w:rPr>
      </w:pPr>
      <w:r w:rsidRPr="00B526A0">
        <w:rPr>
          <w:rFonts w:ascii="Arial" w:hAnsi="Arial" w:cs="Arial"/>
        </w:rPr>
        <w:t>Check your answers if you have time at the end.</w:t>
      </w:r>
    </w:p>
    <w:p w:rsidR="003D3862" w:rsidRDefault="00D31CFE" w:rsidP="008D2013">
      <w:pPr>
        <w:pStyle w:val="MediumGrid1-Accent21"/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sz w:val="24"/>
          <w:szCs w:val="24"/>
        </w:rPr>
        <w:br w:type="page"/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Answer</w:t>
      </w:r>
      <w:r w:rsidR="008D201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ll TWENTY questions.</w:t>
      </w:r>
    </w:p>
    <w:p w:rsidR="008D2013" w:rsidRPr="00C41010" w:rsidRDefault="008D2013" w:rsidP="008D2013">
      <w:pPr>
        <w:pStyle w:val="MediumGrid1-Accent21"/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3D3862" w:rsidRDefault="003D3862" w:rsidP="008D2013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Write</w:t>
      </w:r>
      <w:r w:rsidR="008D201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r answers in the spaces provided.</w:t>
      </w:r>
    </w:p>
    <w:p w:rsidR="008D2013" w:rsidRPr="00946185" w:rsidRDefault="008D2013" w:rsidP="008D2013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C41010" w:rsidRDefault="003D3862" w:rsidP="008D2013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You</w:t>
      </w:r>
      <w:r w:rsidR="008D201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ust write down all the stages in your working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tabs>
          <w:tab w:val="left" w:pos="0"/>
          <w:tab w:val="left" w:pos="425"/>
          <w:tab w:val="left" w:pos="1134"/>
          <w:tab w:val="left" w:pos="198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rit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8 × 10</w:t>
      </w:r>
      <w:r w:rsidRPr="00FD291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s an ordinary number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946185" w:rsidRDefault="00A36058" w:rsidP="00A36058">
      <w:pPr>
        <w:tabs>
          <w:tab w:val="left" w:pos="425"/>
          <w:tab w:val="left" w:pos="156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Work ou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3.5 × 10</w:t>
      </w:r>
      <w:r w:rsidRPr="00B56E2B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÷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7 × 10</w:t>
      </w:r>
      <w:r w:rsidRPr="00B56E2B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8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your answer in standard form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36058" w:rsidRDefault="00A36058" w:rsidP="00A36058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A36058" w:rsidRPr="00946185" w:rsidRDefault="00A36058" w:rsidP="00A3605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y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9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implif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EC5059" w:rsidRDefault="00A36058" w:rsidP="00A36058">
      <w:pPr>
        <w:tabs>
          <w:tab w:val="left" w:pos="425"/>
          <w:tab w:val="left" w:pos="113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3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 w:rsidRPr="00EC5059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 4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6058" w:rsidRDefault="00A36058" w:rsidP="00A36058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3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re is a Venn diagram.</w:t>
      </w:r>
    </w:p>
    <w:p w:rsidR="00A36058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2"/>
        <w:gridCol w:w="7877"/>
      </w:tblGrid>
      <w:tr w:rsidR="00A36058" w:rsidRPr="003108ED" w:rsidTr="00724F19">
        <w:trPr>
          <w:trHeight w:val="3401"/>
          <w:jc w:val="center"/>
        </w:trPr>
        <w:tc>
          <w:tcPr>
            <w:tcW w:w="712" w:type="dxa"/>
            <w:tcBorders>
              <w:right w:val="nil"/>
            </w:tcBorders>
            <w:shd w:val="clear" w:color="auto" w:fill="auto"/>
          </w:tcPr>
          <w:p w:rsidR="00A36058" w:rsidRPr="003108ED" w:rsidRDefault="00A36058" w:rsidP="00724F19">
            <w:pPr>
              <w:tabs>
                <w:tab w:val="left" w:pos="42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Kunstler Script" w:hAnsi="Kunstler Script"/>
              </w:rPr>
            </w:pPr>
          </w:p>
          <w:p w:rsidR="00A36058" w:rsidRPr="003108ED" w:rsidRDefault="00A36058" w:rsidP="00724F19">
            <w:pPr>
              <w:tabs>
                <w:tab w:val="left" w:pos="42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Kunstler Script" w:hAnsi="Kunstler Script"/>
                <w:sz w:val="24"/>
              </w:rPr>
              <w:t>E</w:t>
            </w:r>
          </w:p>
        </w:tc>
        <w:tc>
          <w:tcPr>
            <w:tcW w:w="7877" w:type="dxa"/>
            <w:tcBorders>
              <w:left w:val="nil"/>
            </w:tcBorders>
            <w:shd w:val="clear" w:color="auto" w:fill="auto"/>
            <w:vAlign w:val="center"/>
          </w:tcPr>
          <w:p w:rsidR="00A36058" w:rsidRPr="003108ED" w:rsidRDefault="00A36058" w:rsidP="00724F19">
            <w:pPr>
              <w:tabs>
                <w:tab w:val="left" w:pos="42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3108ED">
              <w:rPr>
                <w:rFonts w:ascii="Times New Roman" w:hAnsi="Times New Roman"/>
                <w:noProof/>
                <w:color w:val="000000"/>
                <w:sz w:val="24"/>
                <w:szCs w:val="24"/>
                <w:lang w:eastAsia="en-GB"/>
              </w:rPr>
              <w:drawing>
                <wp:inline distT="0" distB="0" distL="0" distR="0" wp14:anchorId="0EE4B99F" wp14:editId="77B1C5E6">
                  <wp:extent cx="4625340" cy="195072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5340" cy="195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6058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numbers that are in the set</w: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..........</w:t>
      </w:r>
    </w:p>
    <w:p w:rsidR="00A36058" w:rsidRPr="000A63B9" w:rsidRDefault="00A36058" w:rsidP="00A36058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ii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0A63B9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66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3.8pt" o:ole="">
            <v:imagedata r:id="rId9" o:title=""/>
          </v:shape>
          <o:OLEObject Type="Embed" ProgID="Equation.DSMT4" ShapeID="_x0000_i1025" DrawAspect="Content" ObjectID="_1612850940" r:id="rId10"/>
        </w:objec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.........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36058" w:rsidRDefault="00A36058" w:rsidP="00A36058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br w:type="page"/>
      </w:r>
    </w:p>
    <w:p w:rsidR="00A36058" w:rsidRPr="00946185" w:rsidRDefault="00A36058" w:rsidP="00A3605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Make </w:t>
      </w:r>
      <w:proofErr w:type="gram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subject of the formula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d</w:t>
      </w:r>
      <w:proofErr w:type="spellEnd"/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946185" w:rsidRDefault="00A36058" w:rsidP="00A36058">
      <w:pPr>
        <w:tabs>
          <w:tab w:val="left" w:pos="425"/>
          <w:tab w:val="left" w:pos="255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olve the inequalit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– 4 </w:t>
      </w:r>
      <w:r w:rsidRPr="00C86818">
        <w:rPr>
          <w:rFonts w:ascii="Times New Roman" w:hAnsi="Times New Roman"/>
          <w:color w:val="000000"/>
          <w:sz w:val="24"/>
        </w:rPr>
        <w:t>&lt;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39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Factorise fully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8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6B3EB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f </w:t>
      </w:r>
      <w:r w:rsidRPr="006B3EB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– 1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e</w:t>
      </w:r>
      <w:r w:rsidRPr="006B3EB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f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36058" w:rsidRDefault="00A36058" w:rsidP="00A36058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tabs>
          <w:tab w:val="left" w:pos="425"/>
          <w:tab w:val="left" w:pos="851"/>
          <w:tab w:val="left" w:pos="198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en-GB"/>
        </w:rPr>
        <w:lastRenderedPageBreak/>
        <w:t>5</w:t>
      </w:r>
      <w:r w:rsidRPr="00A24B35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actoris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EC5059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 xml:space="preserve"> 24</w:t>
      </w: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EC5059" w:rsidRDefault="00A36058" w:rsidP="00A36058">
      <w:pPr>
        <w:tabs>
          <w:tab w:val="left" w:pos="0"/>
          <w:tab w:val="left" w:pos="426"/>
          <w:tab w:val="left" w:pos="24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A24B35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nce, solve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EC505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>
        <w:rPr>
          <w:rFonts w:ascii="Times New Roman" w:eastAsia="Times New Roman" w:hAnsi="Times New Roman"/>
          <w:color w:val="000000"/>
          <w:sz w:val="24"/>
          <w:szCs w:val="24"/>
          <w:lang w:val="en-US" w:eastAsia="en-GB"/>
        </w:rPr>
        <w:t xml:space="preserve"> </w:t>
      </w:r>
      <w:r>
        <w:rPr>
          <w:rFonts w:ascii="Times New Roman" w:eastAsia="MS Gothic" w:hAnsi="Times New Roman"/>
          <w:color w:val="000000"/>
          <w:sz w:val="24"/>
        </w:rPr>
        <w:t>– 24 = 0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A36058" w:rsidRDefault="00A36058" w:rsidP="00A36058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5D22CC" w:rsidRPr="00946185" w:rsidRDefault="00A36058" w:rsidP="005D22CC">
      <w:pPr>
        <w:tabs>
          <w:tab w:val="left" w:pos="0"/>
          <w:tab w:val="left" w:pos="425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60FB0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66941500" wp14:editId="59F68BFF">
            <wp:extent cx="4800600" cy="25908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L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M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a circle, cent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MT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the tangent to the circle a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M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Pr="00946185" w:rsidRDefault="005D22CC" w:rsidP="005D22CC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OM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Default="005D22CC" w:rsidP="005D22C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260FB0">
        <w:rPr>
          <w:rFonts w:ascii="Times New Roman" w:hAnsi="Times New Roman"/>
          <w:color w:val="000000"/>
          <w:sz w:val="24"/>
        </w:rPr>
        <w:t>°</w:t>
      </w:r>
    </w:p>
    <w:p w:rsidR="005D22CC" w:rsidRPr="00946185" w:rsidRDefault="005D22CC" w:rsidP="005D22C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(ii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5D22CC" w:rsidRPr="001274D7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Pr="00946185" w:rsidRDefault="005D22CC" w:rsidP="005D22CC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MQ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Default="005D22CC" w:rsidP="005D22C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D22CC" w:rsidRPr="00946185" w:rsidRDefault="005D22CC" w:rsidP="005D22C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(ii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5D22CC" w:rsidRPr="001274D7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D3862" w:rsidRPr="00946185" w:rsidRDefault="005D22CC" w:rsidP="00A36058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5D22CC" w:rsidRPr="00946185" w:rsidRDefault="00A36058" w:rsidP="005D22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7</w:t>
      </w:r>
      <w:r w:rsidR="005D22CC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5D22CC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cumulative frequency graph shows information about the length, in minutes, of each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of 80 films.</w:t>
      </w:r>
    </w:p>
    <w:p w:rsidR="005D22CC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19038C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7B59C32E" wp14:editId="3DA1B445">
            <wp:extent cx="5829300" cy="67132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671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2CC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the graph to find an estimate for the interquartile range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 minutes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Pr="001274D7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Clare says,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“More than 35% of these films are over 120 minutes long.”</w:t>
      </w:r>
    </w:p>
    <w:p w:rsidR="005D22CC" w:rsidRPr="00946185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Clare correct?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...</w:t>
      </w:r>
    </w:p>
    <w:p w:rsidR="005D22CC" w:rsidRPr="001274D7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5D22CC" w:rsidRDefault="005D22CC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8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elix has 10 cards.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re are 5 red cards, 4 blue cards and 1 green card.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elix takes at random one of the cards.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e does not replace the card.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elix then takes at random a second card.</w:t>
      </w:r>
    </w:p>
    <w:p w:rsidR="00A36058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omplete the probability tree diagram.</w: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0251A3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 wp14:anchorId="601CBB3C" wp14:editId="4947E8CE">
            <wp:extent cx="4183380" cy="46634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380" cy="466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Felix takes at least one blue card and no green card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C821E5" w:rsidRPr="00946185" w:rsidRDefault="00A36058" w:rsidP="00A36058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 w:rsidR="00C821E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821E5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he diagram below, </w:t>
      </w:r>
      <w:r w:rsidR="00C821E5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="00C821E5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C821E5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="00C821E5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a circle with centre </w:t>
      </w:r>
      <w:r w:rsidR="00C821E5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="00C821E5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72620E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022E137F" wp14:editId="3CAEAC5B">
            <wp:extent cx="4434840" cy="18592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4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T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C821E5" w:rsidRPr="0074609F" w:rsidRDefault="00C821E5" w:rsidP="00C821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OPQ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18</w:t>
      </w:r>
      <w:r w:rsidRPr="0074609F">
        <w:rPr>
          <w:rFonts w:ascii="Times New Roman" w:hAnsi="Times New Roman"/>
          <w:color w:val="000000"/>
          <w:sz w:val="24"/>
        </w:rPr>
        <w:t>°</w: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QT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each stage of your working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Pr="002B4788" w:rsidRDefault="00C821E5" w:rsidP="00C82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val="en-US"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  <w:r w:rsidRPr="002B4788">
        <w:rPr>
          <w:rFonts w:ascii="Times New Roman" w:hAnsi="Times New Roman"/>
          <w:color w:val="000000"/>
        </w:rPr>
        <w:t xml:space="preserve"> </w:t>
      </w:r>
      <w:r w:rsidRPr="002B4788">
        <w:rPr>
          <w:rFonts w:ascii="Times New Roman" w:hAnsi="Times New Roman"/>
          <w:color w:val="000000"/>
          <w:sz w:val="24"/>
        </w:rPr>
        <w:t>°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36058" w:rsidRPr="00946185" w:rsidRDefault="00C821E5" w:rsidP="00A3605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A36058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="00A36058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36058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function f is such that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702FFB">
        <w:rPr>
          <w:rFonts w:ascii="Times New Roman" w:hAnsi="Times New Roman"/>
          <w:color w:val="000000"/>
          <w:sz w:val="24"/>
          <w:szCs w:val="24"/>
          <w:lang w:eastAsia="en-GB"/>
        </w:rPr>
        <w:t>f (</w:t>
      </w:r>
      <w:r w:rsidRPr="00702FFB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702FFB">
        <w:rPr>
          <w:rFonts w:ascii="Times New Roman" w:hAnsi="Times New Roman"/>
          <w:color w:val="000000"/>
          <w:sz w:val="24"/>
          <w:szCs w:val="24"/>
          <w:lang w:eastAsia="en-GB"/>
        </w:rPr>
        <w:t xml:space="preserve">) = </w:t>
      </w:r>
      <w:r w:rsidRPr="00702FFB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660" w:dyaOrig="620">
          <v:shape id="_x0000_i1026" type="#_x0000_t75" style="width:33pt;height:31.2pt" o:ole="">
            <v:imagedata r:id="rId15" o:title=""/>
          </v:shape>
          <o:OLEObject Type="Embed" ProgID="Equation.DSMT4" ShapeID="_x0000_i1026" DrawAspect="Content" ObjectID="_1612850941" r:id="rId16"/>
        </w:objec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f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–7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xpress the inverse function f </w:t>
      </w:r>
      <w:r w:rsidRPr="00F87E3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–1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n the form f </w:t>
      </w:r>
      <w:r w:rsidRPr="00F87E37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–1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..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 </w:t>
      </w:r>
      <w:r w:rsidRPr="007335B6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–1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function g is such that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 w:rsidRPr="007335B6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820" w:dyaOrig="380">
          <v:shape id="_x0000_i1027" type="#_x0000_t75" style="width:40.8pt;height:19.2pt" o:ole="">
            <v:imagedata r:id="rId17" o:title=""/>
          </v:shape>
          <o:OLEObject Type="Embed" ProgID="Equation.DSMT4" ShapeID="_x0000_i1027" DrawAspect="Content" ObjectID="_1612850942" r:id="rId18"/>
        </w:objec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</w:t>
      </w:r>
      <w:proofErr w:type="spell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g</w:t>
      </w:r>
      <w:proofErr w:type="spell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0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A36058" w:rsidRDefault="00A36058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C821E5" w:rsidRPr="00FC1079" w:rsidRDefault="00C821E5" w:rsidP="00C821E5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C11C05">
        <w:rPr>
          <w:rFonts w:ascii="Times New Roman" w:hAnsi="Times New Roman"/>
          <w:b/>
          <w:bCs/>
          <w:color w:val="000000"/>
          <w:position w:val="-24"/>
          <w:sz w:val="24"/>
          <w:szCs w:val="24"/>
          <w:lang w:eastAsia="en-GB"/>
        </w:rPr>
        <w:object w:dxaOrig="340" w:dyaOrig="660">
          <v:shape id="_x0000_i1028" type="#_x0000_t75" style="width:16.8pt;height:33pt" o:ole="">
            <v:imagedata r:id="rId19" o:title=""/>
          </v:shape>
          <o:OLEObject Type="Embed" ProgID="Equation.DSMT4" ShapeID="_x0000_i1028" DrawAspect="Content" ObjectID="_1612850943" r:id="rId20"/>
        </w:objec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= </w:t>
      </w:r>
      <w:r>
        <w:rPr>
          <w:rFonts w:ascii="Times New Roman" w:hAnsi="Times New Roman"/>
          <w:bCs/>
          <w:color w:val="000000"/>
          <w:sz w:val="24"/>
          <w:szCs w:val="24"/>
          <w:lang w:eastAsia="en-GB"/>
        </w:rPr>
        <w:t>2</w:t>
      </w:r>
      <w:r w:rsidRPr="00FC1079">
        <w:rPr>
          <w:rFonts w:ascii="Times New Roman" w:hAnsi="Times New Roman"/>
          <w:bCs/>
          <w:i/>
          <w:color w:val="000000"/>
          <w:sz w:val="24"/>
          <w:szCs w:val="24"/>
          <w:vertAlign w:val="superscript"/>
          <w:lang w:eastAsia="en-GB"/>
        </w:rPr>
        <w:t>n</w:t>
      </w:r>
    </w:p>
    <w:p w:rsidR="00C821E5" w:rsidRPr="00946185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n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C821E5" w:rsidRPr="001274D7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821E5" w:rsidRPr="00946185" w:rsidRDefault="00C821E5" w:rsidP="00C821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13</w:t>
      </w:r>
      <w:r w:rsidRPr="00A8684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–6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A8684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13</w:t>
      </w:r>
      <w:r w:rsidRPr="00A86842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13</w:t>
      </w:r>
      <w:r w:rsidRPr="00A86842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k</w:t>
      </w:r>
    </w:p>
    <w:p w:rsidR="00C821E5" w:rsidRPr="00946185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C821E5" w:rsidRPr="001274D7" w:rsidRDefault="00C821E5" w:rsidP="00C82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C821E5" w:rsidRDefault="00C821E5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5D22CC" w:rsidRPr="00D23AFB" w:rsidRDefault="005D22CC" w:rsidP="005D22CC">
      <w:pPr>
        <w:tabs>
          <w:tab w:val="left" w:pos="0"/>
          <w:tab w:val="left" w:pos="425"/>
          <w:tab w:val="left" w:pos="2694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diagram shows two straight lines drawn on a grid.</w:t>
      </w:r>
    </w:p>
    <w:p w:rsidR="005D22CC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D256F5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625EFB9" wp14:editId="386A7003">
            <wp:extent cx="4945380" cy="44500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380" cy="445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2CC" w:rsidRPr="00946185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rite down the solution of the simultaneous equation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99"/>
        <w:gridCol w:w="1499"/>
      </w:tblGrid>
      <w:tr w:rsidR="005D22CC" w:rsidRPr="00417772" w:rsidTr="00724F19">
        <w:trPr>
          <w:trHeight w:val="261"/>
          <w:jc w:val="center"/>
        </w:trPr>
        <w:tc>
          <w:tcPr>
            <w:tcW w:w="1499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=</w:t>
            </w:r>
          </w:p>
        </w:tc>
        <w:tc>
          <w:tcPr>
            <w:tcW w:w="1499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+ 6</w:t>
            </w:r>
          </w:p>
        </w:tc>
      </w:tr>
      <w:tr w:rsidR="005D22CC" w:rsidRPr="00417772" w:rsidTr="00724F19">
        <w:trPr>
          <w:trHeight w:val="296"/>
          <w:jc w:val="center"/>
        </w:trPr>
        <w:tc>
          <w:tcPr>
            <w:tcW w:w="1499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+ 3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=</w:t>
            </w:r>
          </w:p>
        </w:tc>
        <w:tc>
          <w:tcPr>
            <w:tcW w:w="1499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4</w:t>
            </w:r>
          </w:p>
        </w:tc>
      </w:tr>
    </w:tbl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D22CC" w:rsidRPr="001274D7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Pr="00946185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, by shading on the grid, the region defined by all five of the inequalities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63"/>
        <w:gridCol w:w="1463"/>
        <w:gridCol w:w="1464"/>
        <w:gridCol w:w="1464"/>
        <w:gridCol w:w="1464"/>
      </w:tblGrid>
      <w:tr w:rsidR="005D22CC" w:rsidRPr="00417772" w:rsidTr="00724F19">
        <w:trPr>
          <w:trHeight w:val="479"/>
          <w:jc w:val="center"/>
        </w:trPr>
        <w:tc>
          <w:tcPr>
            <w:tcW w:w="1463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41777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⩾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0</w:t>
            </w:r>
          </w:p>
        </w:tc>
        <w:tc>
          <w:tcPr>
            <w:tcW w:w="1463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41777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⩾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0</w:t>
            </w:r>
          </w:p>
        </w:tc>
        <w:tc>
          <w:tcPr>
            <w:tcW w:w="1464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+ 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41777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⩾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4</w:t>
            </w:r>
          </w:p>
        </w:tc>
        <w:tc>
          <w:tcPr>
            <w:tcW w:w="1464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41777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2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+ 6</w:t>
            </w:r>
          </w:p>
        </w:tc>
        <w:tc>
          <w:tcPr>
            <w:tcW w:w="1464" w:type="dxa"/>
            <w:shd w:val="clear" w:color="auto" w:fill="auto"/>
            <w:vAlign w:val="center"/>
          </w:tcPr>
          <w:p w:rsidR="005D22CC" w:rsidRPr="00417772" w:rsidRDefault="005D22CC" w:rsidP="00724F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x 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+ 3</w:t>
            </w:r>
            <w:r w:rsidRPr="00417772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  <w:lang w:eastAsia="en-GB"/>
              </w:rPr>
              <w:t xml:space="preserve">y </w:t>
            </w:r>
            <w:r w:rsidRPr="00417772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417772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 xml:space="preserve"> 24</w:t>
            </w:r>
          </w:p>
        </w:tc>
      </w:tr>
    </w:tbl>
    <w:p w:rsidR="005D22CC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D23AFB" w:rsidRDefault="005D22CC" w:rsidP="005D22CC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abel the region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R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Pr="001274D7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2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parallelogram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F11F09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4DB8F651" wp14:editId="4BCE647B">
            <wp:extent cx="4869180" cy="220218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5D22CC" w:rsidRPr="00F11F09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color w:val="000000"/>
          <w:sz w:val="24"/>
          <w:szCs w:val="24"/>
          <w:lang w:eastAsia="en-GB"/>
        </w:rPr>
      </w:pPr>
      <w:r w:rsidRPr="00F11F09">
        <w:rPr>
          <w:rFonts w:ascii="Times New Roman" w:hAnsi="Times New Roman"/>
          <w:i/>
          <w:iCs/>
          <w:color w:val="000000"/>
          <w:position w:val="-4"/>
          <w:sz w:val="24"/>
          <w:szCs w:val="24"/>
          <w:lang w:eastAsia="en-GB"/>
        </w:rPr>
        <w:object w:dxaOrig="440" w:dyaOrig="500">
          <v:shape id="_x0000_i1029" type="#_x0000_t75" style="width:22.2pt;height:25.2pt" o:ole="">
            <v:imagedata r:id="rId23" o:title=""/>
          </v:shape>
          <o:OLEObject Type="Embed" ProgID="Equation.DSMT4" ShapeID="_x0000_i1029" DrawAspect="Content" ObjectID="_1612850944" r:id="rId24"/>
        </w:objec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= </w:t>
      </w:r>
      <w:r w:rsidRPr="00F11F09">
        <w:rPr>
          <w:rFonts w:ascii="Times New Roman" w:hAnsi="Times New Roman"/>
          <w:iCs/>
          <w:color w:val="000000"/>
          <w:position w:val="-32"/>
          <w:sz w:val="24"/>
          <w:szCs w:val="24"/>
          <w:lang w:eastAsia="en-GB"/>
        </w:rPr>
        <w:object w:dxaOrig="440" w:dyaOrig="760">
          <v:shape id="_x0000_i1030" type="#_x0000_t75" style="width:22.2pt;height:37.8pt" o:ole="">
            <v:imagedata r:id="rId25" o:title=""/>
          </v:shape>
          <o:OLEObject Type="Embed" ProgID="Equation.DSMT4" ShapeID="_x0000_i1030" DrawAspect="Content" ObjectID="_1612850945" r:id="rId26"/>
        </w:object>
      </w:r>
      <w:r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F11F09">
        <w:rPr>
          <w:rFonts w:ascii="Times New Roman" w:hAnsi="Times New Roman"/>
          <w:i/>
          <w:iCs/>
          <w:color w:val="000000"/>
          <w:position w:val="-4"/>
          <w:sz w:val="24"/>
          <w:szCs w:val="24"/>
          <w:lang w:eastAsia="en-GB"/>
        </w:rPr>
        <w:object w:dxaOrig="440" w:dyaOrig="500">
          <v:shape id="_x0000_i1031" type="#_x0000_t75" style="width:22.2pt;height:25.2pt" o:ole="">
            <v:imagedata r:id="rId27" o:title=""/>
          </v:shape>
          <o:OLEObject Type="Embed" ProgID="Equation.DSMT4" ShapeID="_x0000_i1031" DrawAspect="Content" ObjectID="_1612850946" r:id="rId28"/>
        </w:object>
      </w:r>
      <w:r>
        <w:rPr>
          <w:rFonts w:ascii="Times New Roman" w:hAnsi="Times New Roman"/>
          <w:iCs/>
          <w:color w:val="000000"/>
          <w:sz w:val="24"/>
          <w:szCs w:val="24"/>
          <w:lang w:eastAsia="en-GB"/>
        </w:rPr>
        <w:t xml:space="preserve"> = </w:t>
      </w:r>
      <w:r w:rsidRPr="00F11F09">
        <w:rPr>
          <w:rFonts w:ascii="Times New Roman" w:hAnsi="Times New Roman"/>
          <w:iCs/>
          <w:color w:val="000000"/>
          <w:position w:val="-32"/>
          <w:sz w:val="24"/>
          <w:szCs w:val="24"/>
          <w:lang w:eastAsia="en-GB"/>
        </w:rPr>
        <w:object w:dxaOrig="540" w:dyaOrig="760">
          <v:shape id="_x0000_i1032" type="#_x0000_t75" style="width:27pt;height:37.8pt" o:ole="">
            <v:imagedata r:id="rId29" o:title=""/>
          </v:shape>
          <o:OLEObject Type="Embed" ProgID="Equation.DSMT4" ShapeID="_x0000_i1032" DrawAspect="Content" ObjectID="_1612850947" r:id="rId30"/>
        </w:objec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as coordinates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5, 8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5D22CC" w:rsidRPr="00946185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coordinates of the 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................ , .....................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Pr="001274D7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poin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as coordinates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63, 211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5D22CC" w:rsidRPr="00946185" w:rsidRDefault="005D22CC" w:rsidP="005D22C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Use a vector method to prove tha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E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 straight line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5D22CC" w:rsidRPr="001274D7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C821E5" w:rsidRPr="00946185" w:rsidRDefault="005D22CC" w:rsidP="00A36058">
      <w:pPr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C821E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C821E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C821E5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R </w:t>
      </w:r>
      <w:r w:rsidR="00C821E5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proportional to </w:t>
      </w:r>
      <w:r w:rsidR="00C821E5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="00C821E5" w:rsidRPr="009916ED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 shows the relationship between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R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or 0 </w:t>
      </w:r>
      <w:r w:rsidRPr="00CC728F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CC728F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4</w:t>
      </w:r>
    </w:p>
    <w:p w:rsidR="00C821E5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D12EFC">
        <w:rPr>
          <w:rFonts w:ascii="Times New Roman" w:hAnsi="Times New Roman"/>
          <w:i/>
          <w:iCs/>
          <w:noProof/>
          <w:color w:val="000000"/>
          <w:sz w:val="24"/>
          <w:szCs w:val="24"/>
          <w:lang w:eastAsia="en-GB"/>
        </w:rPr>
        <w:drawing>
          <wp:inline distT="0" distB="0" distL="0" distR="0" wp14:anchorId="301DB668" wp14:editId="7EEB7AA9">
            <wp:extent cx="3421380" cy="34213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342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1E5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821E5" w:rsidRPr="00946185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 formula 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R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erms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C821E5" w:rsidRPr="001274D7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C821E5" w:rsidRPr="003241FB" w:rsidRDefault="00C821E5" w:rsidP="00C821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 xml:space="preserve">Given also tha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R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614E95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340" w:dyaOrig="660">
          <v:shape id="_x0000_i1033" type="#_x0000_t75" style="width:16.8pt;height:33pt" o:ole="">
            <v:imagedata r:id="rId32" o:title=""/>
          </v:shape>
          <o:OLEObject Type="Embed" ProgID="Equation.DSMT4" ShapeID="_x0000_i1033" DrawAspect="Content" ObjectID="_1612850948" r:id="rId33"/>
        </w:object>
      </w:r>
    </w:p>
    <w:p w:rsidR="00C821E5" w:rsidRPr="00946185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how tha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inversely proportional to </w:t>
      </w:r>
      <w:r w:rsidRPr="00F919FC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380" w:dyaOrig="380">
          <v:shape id="_x0000_i1034" type="#_x0000_t75" style="width:19.2pt;height:19.2pt" o:ole="">
            <v:imagedata r:id="rId34" o:title=""/>
          </v:shape>
          <o:OLEObject Type="Embed" ProgID="Equation.DSMT4" ShapeID="_x0000_i1034" DrawAspect="Content" ObjectID="_1612850949" r:id="rId35"/>
        </w:objec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proofErr w:type="spell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or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t</w:t>
      </w:r>
      <w:proofErr w:type="spellEnd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F919FC">
        <w:rPr>
          <w:rFonts w:ascii="Times New Roman" w:hAnsi="Times New Roman"/>
          <w:color w:val="000000"/>
          <w:sz w:val="24"/>
        </w:rPr>
        <w:t>&gt;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0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Pr="003241FB" w:rsidRDefault="00C821E5" w:rsidP="00C82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80808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A36058" w:rsidRPr="00946185" w:rsidRDefault="00A36058" w:rsidP="00A36058">
      <w:pPr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5</w:t>
      </w:r>
      <w:r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  <w:r w:rsidRPr="009D50E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5 × 7</w:t>
      </w:r>
      <w:r w:rsidRPr="009D50E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Pr="009D50E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3 × 7</w:t>
      </w:r>
      <w:r w:rsidRPr="009D50E9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</w:p>
    <w:p w:rsidR="00A36058" w:rsidRPr="00946185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proofErr w:type="spellStart"/>
      <w:r>
        <w:rPr>
          <w:rFonts w:ascii="Times New Roman" w:hAnsi="Times New Roman"/>
          <w:color w:val="000000"/>
          <w:sz w:val="24"/>
          <w:szCs w:val="24"/>
          <w:lang w:eastAsia="en-GB"/>
        </w:rPr>
        <w:t>i</w:t>
      </w:r>
      <w:proofErr w:type="spellEnd"/>
      <w:r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Highest Common Factor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HCF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36058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946185" w:rsidRDefault="00A36058" w:rsidP="00A36058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  <w:t>(ii)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Lowest Common Multiple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LCM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3</w:t>
      </w:r>
      <w:r w:rsidRPr="00C47B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5 × 7</w:t>
      </w:r>
      <w:r w:rsidRPr="00C47B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Pr="00C47B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3 × 7</w:t>
      </w:r>
      <w:r w:rsidRPr="00C47BA0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</w:p>
    <w:p w:rsidR="00A36058" w:rsidRPr="00C47BA0" w:rsidRDefault="00A36058" w:rsidP="00A3605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color w:val="000000"/>
          <w:sz w:val="24"/>
          <w:szCs w:val="24"/>
          <w:lang w:val="en-US"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Pr="00C47BA0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p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× 5</w:t>
      </w:r>
      <w:r w:rsidRPr="00C47BA0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q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× 7</w:t>
      </w:r>
      <w:r w:rsidRPr="00C47BA0">
        <w:rPr>
          <w:rFonts w:ascii="Times New Roman" w:eastAsia="Times New Roman" w:hAnsi="Times New Roman"/>
          <w:i/>
          <w:iCs/>
          <w:color w:val="000000"/>
          <w:sz w:val="24"/>
          <w:szCs w:val="24"/>
          <w:vertAlign w:val="superscript"/>
          <w:lang w:val="en-US" w:eastAsia="en-GB"/>
        </w:rPr>
        <w:t>r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n that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HCF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2</w:t>
      </w:r>
      <w:r w:rsidRPr="002673C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7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LCM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2</w:t>
      </w:r>
      <w:r w:rsidRPr="002673C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4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3</w:t>
      </w:r>
      <w:r w:rsidRPr="002673C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5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5</w:t>
      </w:r>
      <w:r w:rsidRPr="002673C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7</w:t>
      </w:r>
      <w:r w:rsidRPr="002673C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A36058" w:rsidRPr="00946185" w:rsidRDefault="00A36058" w:rsidP="00A36058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the value of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en-GB"/>
        </w:rPr>
        <w:t>r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A36058" w:rsidRPr="00946185" w:rsidRDefault="00A36058" w:rsidP="00A36058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946185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en-GB"/>
        </w:rPr>
        <w:t>r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A36058" w:rsidRPr="001274D7" w:rsidRDefault="00A36058" w:rsidP="00A36058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5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36058" w:rsidRDefault="00A36058" w:rsidP="00A360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5D22CC" w:rsidRPr="00946185" w:rsidRDefault="00A36058" w:rsidP="00A36058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5D22CC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5D22CC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5D22CC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5D22CC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Jack plays a game with two fair spinners, </w:t>
      </w:r>
      <w:r w:rsidR="005D22CC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A </w:t>
      </w:r>
      <w:r w:rsidR="005D22CC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5D22CC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 w:rsidR="005D22CC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pinn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an land on the number 2 or 3 or 5 or 7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pinn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B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can land on the number 2 or 3 or 4 or 5 or 6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Jack spins both spinners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 wins the game if one spinner lands on an odd number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and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other spinner lands on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 even number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Jack plays the game twice.</w:t>
      </w: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Jack wins the game both times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5D22CC" w:rsidRPr="00946185" w:rsidRDefault="005D22CC" w:rsidP="0053520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Pr="00C821E5">
        <w:rPr>
          <w:rFonts w:ascii="Times New Roman" w:hAnsi="Times New Roman"/>
          <w:b/>
          <w:color w:val="000000"/>
          <w:sz w:val="24"/>
          <w:szCs w:val="24"/>
          <w:lang w:eastAsia="en-GB"/>
        </w:rPr>
        <w:lastRenderedPageBreak/>
        <w:t>1</w:t>
      </w:r>
      <w:r w:rsidR="00A36058">
        <w:rPr>
          <w:rFonts w:ascii="Times New Roman" w:hAnsi="Times New Roman"/>
          <w:b/>
          <w:color w:val="000000"/>
          <w:sz w:val="24"/>
          <w:szCs w:val="24"/>
          <w:lang w:eastAsia="en-GB"/>
        </w:rPr>
        <w:t>7</w:t>
      </w:r>
      <w:r w:rsidRPr="00C821E5">
        <w:rPr>
          <w:rFonts w:ascii="Times New Roman" w:hAnsi="Times New Roman"/>
          <w:b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Express  </w:t>
      </w:r>
      <w:r w:rsidRPr="008A522E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1840" w:dyaOrig="660">
          <v:shape id="_x0000_i1035" type="#_x0000_t75" style="width:91.8pt;height:33pt" o:ole="">
            <v:imagedata r:id="rId36" o:title=""/>
          </v:shape>
          <o:OLEObject Type="Embed" ProgID="Equation.DSMT4" ShapeID="_x0000_i1035" DrawAspect="Content" ObjectID="_1612850950" r:id="rId37"/>
        </w:objec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s a single fraction in its simplest form.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D22CC" w:rsidRPr="00946185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5D22CC" w:rsidRPr="001274D7" w:rsidRDefault="005D22CC" w:rsidP="005D22CC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for Question 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5D22CC" w:rsidRDefault="005D22CC" w:rsidP="005D22C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5D22CC" w:rsidRDefault="00C41010" w:rsidP="005D22CC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C821E5" w:rsidRPr="00946185" w:rsidRDefault="00C821E5" w:rsidP="00C821E5">
      <w:pPr>
        <w:tabs>
          <w:tab w:val="left" w:pos="0"/>
          <w:tab w:val="left" w:pos="425"/>
          <w:tab w:val="left" w:pos="1843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bCs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8115D0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1740" w:dyaOrig="380">
          <v:shape id="_x0000_i1036" type="#_x0000_t75" style="width:87pt;height:19.2pt" o:ole="">
            <v:imagedata r:id="rId38" o:title=""/>
          </v:shape>
          <o:OLEObject Type="Embed" ProgID="Equation.DSMT4" ShapeID="_x0000_i1036" DrawAspect="Content" ObjectID="_1612850951" r:id="rId39"/>
        </w:objec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C821E5" w:rsidRPr="001274D7" w:rsidRDefault="00C821E5" w:rsidP="00C82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C821E5" w:rsidRPr="003241FB" w:rsidRDefault="00C821E5" w:rsidP="00C821E5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45251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D45251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D45251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D45251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D4525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xpress </w:t>
      </w:r>
      <w:r w:rsidRPr="00D45251">
        <w:rPr>
          <w:rFonts w:ascii="Times New Roman" w:hAnsi="Times New Roman"/>
          <w:color w:val="000000"/>
          <w:position w:val="-28"/>
          <w:sz w:val="24"/>
          <w:szCs w:val="24"/>
          <w:lang w:eastAsia="en-GB"/>
        </w:rPr>
        <w:object w:dxaOrig="680" w:dyaOrig="660">
          <v:shape id="_x0000_i1037" type="#_x0000_t75" style="width:34.2pt;height:33pt" o:ole="">
            <v:imagedata r:id="rId40" o:title=""/>
          </v:shape>
          <o:OLEObject Type="Embed" ProgID="Equation.DSMT4" ShapeID="_x0000_i1037" DrawAspect="Content" ObjectID="_1612850952" r:id="rId41"/>
        </w:object>
      </w:r>
      <w:r w:rsidRPr="00D4525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n the form</w:t>
      </w:r>
      <w:r w:rsidRPr="00D45251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proofErr w:type="gramStart"/>
      <w:r w:rsidRPr="00D45251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 </w:t>
      </w:r>
      <w:r w:rsidRPr="00D45251">
        <w:rPr>
          <w:rFonts w:ascii="Times New Roman" w:hAnsi="Times New Roman"/>
          <w:color w:val="000000"/>
          <w:sz w:val="24"/>
          <w:szCs w:val="24"/>
          <w:lang w:eastAsia="en-GB"/>
        </w:rPr>
        <w:t>+</w:t>
      </w:r>
      <w:proofErr w:type="gramEnd"/>
      <w:r w:rsidRPr="00D45251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D45251">
        <w:rPr>
          <w:rFonts w:ascii="Times New Roman" w:hAnsi="Times New Roman"/>
          <w:i/>
          <w:iCs/>
          <w:color w:val="000000"/>
          <w:position w:val="-12"/>
          <w:sz w:val="24"/>
          <w:szCs w:val="24"/>
          <w:lang w:eastAsia="en-GB"/>
        </w:rPr>
        <w:object w:dxaOrig="380" w:dyaOrig="440">
          <v:shape id="_x0000_i1038" type="#_x0000_t75" style="width:19.2pt;height:22.2pt" o:ole="">
            <v:imagedata r:id="rId42" o:title=""/>
          </v:shape>
          <o:OLEObject Type="Embed" ProgID="Equation.DSMT4" ShapeID="_x0000_i1038" DrawAspect="Content" ObjectID="_1612850953" r:id="rId43"/>
        </w:objec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p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re integers.</w:t>
      </w: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36058" w:rsidRDefault="00A36058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821E5" w:rsidRPr="0094618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C821E5" w:rsidRPr="001274D7" w:rsidRDefault="00C821E5" w:rsidP="00C821E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C821E5" w:rsidRDefault="008955C7" w:rsidP="00C821E5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</w:t>
      </w:r>
      <w:r w:rsidR="00C821E5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C821E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C821E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8</w:t>
      </w:r>
      <w:r w:rsidR="00C821E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C821E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C821E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C821E5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C821E5" w:rsidRDefault="00C821E5" w:rsidP="00C821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_</w:t>
      </w:r>
    </w:p>
    <w:p w:rsidR="003D3862" w:rsidRPr="00946185" w:rsidRDefault="00C821E5" w:rsidP="00C821E5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9</w:t>
      </w:r>
      <w:r w:rsidR="000D4C1B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D3862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 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is an isosceles triangle such that</w:t>
      </w:r>
    </w:p>
    <w:p w:rsidR="003D3862" w:rsidRPr="00946185" w:rsidRDefault="003D3862" w:rsidP="00BA4CA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C</w:t>
      </w:r>
    </w:p>
    <w:p w:rsidR="003D3862" w:rsidRPr="00946185" w:rsidRDefault="003D3862" w:rsidP="00BA4CA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as coordinates </w:t>
      </w:r>
      <w:r w:rsidR="00267732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4, 37</w:t>
      </w:r>
      <w:r w:rsidR="00267732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3D3862" w:rsidRPr="00946185" w:rsidRDefault="003D3862" w:rsidP="00BA4CAD">
      <w:pPr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lie on the line with equation 3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+ 12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an equation of the line of symmetry of triangl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Give your answer in the form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x</w:t>
      </w:r>
      <w:proofErr w:type="spellEnd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+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y</w:t>
      </w:r>
      <w:proofErr w:type="spellEnd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BA4CA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en-GB"/>
        </w:rPr>
        <w:t>r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here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q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BA4CA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en-GB"/>
        </w:rPr>
        <w:t>r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re integers.</w:t>
      </w:r>
    </w:p>
    <w:p w:rsidR="003D3862" w:rsidRPr="00946185" w:rsidRDefault="003D3862" w:rsidP="00C83BC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C41010" w:rsidRDefault="00C41010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41010" w:rsidRDefault="00C41010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75AC9" w:rsidRDefault="00875AC9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A4CAD" w:rsidRDefault="00BA4CAD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41010" w:rsidRDefault="00C41010" w:rsidP="00C83BC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D3862" w:rsidRPr="00946185" w:rsidRDefault="001274D7" w:rsidP="00C41010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3D3862"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274D7" w:rsidRDefault="00267732" w:rsidP="00C83BC0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6D6F06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946185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A3605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9</w:t>
      </w:r>
      <w:r w:rsidR="003D3862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1274D7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D31CFE" w:rsidRPr="00946185" w:rsidRDefault="00080A5F" w:rsidP="00C83BC0">
      <w:pPr>
        <w:tabs>
          <w:tab w:val="left" w:pos="0"/>
          <w:tab w:val="left" w:pos="426"/>
          <w:tab w:val="left" w:pos="851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946185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5" distB="4294967295" distL="114300" distR="114300" simplePos="0" relativeHeight="251656192" behindDoc="0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94615</wp:posOffset>
                </wp:positionV>
                <wp:extent cx="5731510" cy="0"/>
                <wp:effectExtent l="0" t="19050" r="21590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828E20" id="Straight Connector 22" o:spid="_x0000_s1026" style="position:absolute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.15pt,7.45pt" to="458.4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</w:p>
    <w:p w:rsidR="00D31CFE" w:rsidRPr="00946185" w:rsidRDefault="006D6F06" w:rsidP="00C83BC0">
      <w:pPr>
        <w:tabs>
          <w:tab w:val="left" w:pos="0"/>
          <w:tab w:val="left" w:pos="426"/>
          <w:tab w:val="left" w:pos="851"/>
        </w:tabs>
        <w:spacing w:after="0" w:line="240" w:lineRule="auto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TOTAL </w:t>
      </w:r>
      <w:r w:rsidR="00D31CFE" w:rsidRPr="00946185">
        <w:rPr>
          <w:rFonts w:ascii="Times New Roman" w:hAnsi="Times New Roman"/>
          <w:b/>
          <w:bCs/>
          <w:sz w:val="24"/>
          <w:szCs w:val="24"/>
        </w:rPr>
        <w:t xml:space="preserve">FOR PAPER IS </w:t>
      </w:r>
      <w:r w:rsidR="00E27053">
        <w:rPr>
          <w:rFonts w:ascii="Times New Roman" w:hAnsi="Times New Roman"/>
          <w:b/>
          <w:bCs/>
          <w:sz w:val="24"/>
          <w:szCs w:val="24"/>
        </w:rPr>
        <w:t>8</w:t>
      </w:r>
      <w:r w:rsidR="00D31CFE" w:rsidRPr="00946185">
        <w:rPr>
          <w:rFonts w:ascii="Times New Roman" w:hAnsi="Times New Roman"/>
          <w:b/>
          <w:bCs/>
          <w:sz w:val="24"/>
          <w:szCs w:val="24"/>
        </w:rPr>
        <w:t>0 MARKS</w:t>
      </w:r>
    </w:p>
    <w:sectPr w:rsidR="00D31CFE" w:rsidRPr="00946185" w:rsidSect="003264EB">
      <w:footerReference w:type="default" r:id="rId44"/>
      <w:pgSz w:w="11906" w:h="16838"/>
      <w:pgMar w:top="1440" w:right="1274" w:bottom="1440" w:left="1440" w:header="708" w:footer="40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0A57" w:rsidRDefault="002D0A57" w:rsidP="006A4FC7">
      <w:pPr>
        <w:spacing w:after="0" w:line="240" w:lineRule="auto"/>
      </w:pPr>
      <w:r>
        <w:separator/>
      </w:r>
    </w:p>
  </w:endnote>
  <w:endnote w:type="continuationSeparator" w:id="0">
    <w:p w:rsidR="002D0A57" w:rsidRDefault="002D0A57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625A" w:rsidRPr="00080A5F" w:rsidRDefault="00080A5F" w:rsidP="00080A5F">
    <w:pPr>
      <w:tabs>
        <w:tab w:val="center" w:pos="4513"/>
        <w:tab w:val="right" w:pos="9360"/>
      </w:tabs>
      <w:ind w:right="-46"/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8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</w:t>
    </w:r>
    <w:r w:rsidRPr="00B31B3C">
      <w:rPr>
        <w:rFonts w:ascii="Arial" w:hAnsi="Arial" w:cs="Arial"/>
        <w:bCs/>
        <w:sz w:val="20"/>
      </w:rPr>
      <w:t>H – Spring 201</w:t>
    </w:r>
    <w:r>
      <w:rPr>
        <w:rFonts w:ascii="Arial" w:hAnsi="Arial" w:cs="Arial"/>
        <w:bCs/>
        <w:sz w:val="20"/>
      </w:rPr>
      <w:t>9</w:t>
    </w:r>
    <w:r w:rsidR="003264EB">
      <w:rPr>
        <w:rFonts w:ascii="Arial" w:hAnsi="Arial" w:cs="Arial"/>
        <w:bCs/>
        <w:sz w:val="20"/>
      </w:rPr>
      <w:t xml:space="preserve">                       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 w:rsidRPr="00080A5F"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noProof/>
        <w:sz w:val="20"/>
      </w:rPr>
      <w:fldChar w:fldCharType="end"/>
    </w:r>
    <w:r>
      <w:rPr>
        <w:rFonts w:ascii="Arial" w:hAnsi="Arial" w:cs="Arial"/>
        <w:bCs/>
        <w:sz w:val="20"/>
      </w:rPr>
      <w:tab/>
    </w:r>
    <w:r w:rsidRPr="00B31B3C">
      <w:rPr>
        <w:rFonts w:ascii="Arial" w:hAnsi="Arial" w:cs="Arial"/>
        <w:bCs/>
        <w:sz w:val="2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0A57" w:rsidRDefault="002D0A57" w:rsidP="006A4FC7">
      <w:pPr>
        <w:spacing w:after="0" w:line="240" w:lineRule="auto"/>
      </w:pPr>
      <w:r>
        <w:separator/>
      </w:r>
    </w:p>
  </w:footnote>
  <w:footnote w:type="continuationSeparator" w:id="0">
    <w:p w:rsidR="002D0A57" w:rsidRDefault="002D0A57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49E65BF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1" w15:restartNumberingAfterBreak="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9"/>
  </w:num>
  <w:num w:numId="4">
    <w:abstractNumId w:val="12"/>
  </w:num>
  <w:num w:numId="5">
    <w:abstractNumId w:val="10"/>
  </w:num>
  <w:num w:numId="6">
    <w:abstractNumId w:val="13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8"/>
  </w:num>
  <w:num w:numId="12">
    <w:abstractNumId w:val="0"/>
  </w:num>
  <w:num w:numId="13">
    <w:abstractNumId w:val="4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5910"/>
    <w:rsid w:val="00002526"/>
    <w:rsid w:val="000025BF"/>
    <w:rsid w:val="00004BDB"/>
    <w:rsid w:val="00007605"/>
    <w:rsid w:val="00011C76"/>
    <w:rsid w:val="00016206"/>
    <w:rsid w:val="00020F88"/>
    <w:rsid w:val="00021983"/>
    <w:rsid w:val="00026E99"/>
    <w:rsid w:val="00030335"/>
    <w:rsid w:val="000315A7"/>
    <w:rsid w:val="00032F06"/>
    <w:rsid w:val="000351D0"/>
    <w:rsid w:val="000425DC"/>
    <w:rsid w:val="00042D33"/>
    <w:rsid w:val="0004532D"/>
    <w:rsid w:val="00053AE0"/>
    <w:rsid w:val="00054C1F"/>
    <w:rsid w:val="00055B02"/>
    <w:rsid w:val="00055FAB"/>
    <w:rsid w:val="00057F39"/>
    <w:rsid w:val="00061959"/>
    <w:rsid w:val="000635DF"/>
    <w:rsid w:val="00063FEA"/>
    <w:rsid w:val="00065AA3"/>
    <w:rsid w:val="00066AFF"/>
    <w:rsid w:val="00066B1E"/>
    <w:rsid w:val="00070FC3"/>
    <w:rsid w:val="0007416B"/>
    <w:rsid w:val="000745D5"/>
    <w:rsid w:val="00075BBC"/>
    <w:rsid w:val="00080A5F"/>
    <w:rsid w:val="00083DA5"/>
    <w:rsid w:val="0008406A"/>
    <w:rsid w:val="00092633"/>
    <w:rsid w:val="000A0A26"/>
    <w:rsid w:val="000A0D4F"/>
    <w:rsid w:val="000A59C0"/>
    <w:rsid w:val="000A7998"/>
    <w:rsid w:val="000B2CFA"/>
    <w:rsid w:val="000B53CC"/>
    <w:rsid w:val="000D00CB"/>
    <w:rsid w:val="000D2364"/>
    <w:rsid w:val="000D4593"/>
    <w:rsid w:val="000D4C1B"/>
    <w:rsid w:val="000D5B82"/>
    <w:rsid w:val="000D7303"/>
    <w:rsid w:val="000E0D99"/>
    <w:rsid w:val="000E6999"/>
    <w:rsid w:val="000F49D0"/>
    <w:rsid w:val="000F4BF6"/>
    <w:rsid w:val="000F4DFD"/>
    <w:rsid w:val="0010170A"/>
    <w:rsid w:val="00101CA5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25A34"/>
    <w:rsid w:val="001274D7"/>
    <w:rsid w:val="001326A4"/>
    <w:rsid w:val="0013657A"/>
    <w:rsid w:val="00140447"/>
    <w:rsid w:val="00142430"/>
    <w:rsid w:val="001442A3"/>
    <w:rsid w:val="001460ED"/>
    <w:rsid w:val="001512A0"/>
    <w:rsid w:val="00151F96"/>
    <w:rsid w:val="00152FE3"/>
    <w:rsid w:val="0015332B"/>
    <w:rsid w:val="001554E5"/>
    <w:rsid w:val="00156B96"/>
    <w:rsid w:val="00160EC2"/>
    <w:rsid w:val="001643B7"/>
    <w:rsid w:val="0016527B"/>
    <w:rsid w:val="0017055D"/>
    <w:rsid w:val="001713C4"/>
    <w:rsid w:val="001723F9"/>
    <w:rsid w:val="00174B7E"/>
    <w:rsid w:val="00180BD8"/>
    <w:rsid w:val="001827CF"/>
    <w:rsid w:val="001844A7"/>
    <w:rsid w:val="001873F8"/>
    <w:rsid w:val="0019038C"/>
    <w:rsid w:val="001A0105"/>
    <w:rsid w:val="001A2B68"/>
    <w:rsid w:val="001A2E45"/>
    <w:rsid w:val="001A4DD6"/>
    <w:rsid w:val="001A579D"/>
    <w:rsid w:val="001B2517"/>
    <w:rsid w:val="001B30FF"/>
    <w:rsid w:val="001B6BE6"/>
    <w:rsid w:val="001C18C1"/>
    <w:rsid w:val="001C2AA2"/>
    <w:rsid w:val="001C3676"/>
    <w:rsid w:val="001C42E1"/>
    <w:rsid w:val="001C59BE"/>
    <w:rsid w:val="001C65B2"/>
    <w:rsid w:val="001D3B10"/>
    <w:rsid w:val="001D6029"/>
    <w:rsid w:val="001E1899"/>
    <w:rsid w:val="001E5A57"/>
    <w:rsid w:val="001E75BB"/>
    <w:rsid w:val="001E7AED"/>
    <w:rsid w:val="00203989"/>
    <w:rsid w:val="002061E8"/>
    <w:rsid w:val="00211A9A"/>
    <w:rsid w:val="00211E0A"/>
    <w:rsid w:val="002209C9"/>
    <w:rsid w:val="00221EE9"/>
    <w:rsid w:val="0022357D"/>
    <w:rsid w:val="00225C53"/>
    <w:rsid w:val="002307C5"/>
    <w:rsid w:val="00231031"/>
    <w:rsid w:val="00233CB9"/>
    <w:rsid w:val="00233F10"/>
    <w:rsid w:val="00236043"/>
    <w:rsid w:val="00241306"/>
    <w:rsid w:val="002414A1"/>
    <w:rsid w:val="00243DFA"/>
    <w:rsid w:val="0024400A"/>
    <w:rsid w:val="00245249"/>
    <w:rsid w:val="002457FA"/>
    <w:rsid w:val="00246AB8"/>
    <w:rsid w:val="00246FD5"/>
    <w:rsid w:val="00254D7E"/>
    <w:rsid w:val="00260FB0"/>
    <w:rsid w:val="002612A7"/>
    <w:rsid w:val="00261EAC"/>
    <w:rsid w:val="00263715"/>
    <w:rsid w:val="002647FF"/>
    <w:rsid w:val="00265825"/>
    <w:rsid w:val="00265CC7"/>
    <w:rsid w:val="00266FDC"/>
    <w:rsid w:val="002673C8"/>
    <w:rsid w:val="00267732"/>
    <w:rsid w:val="00267B73"/>
    <w:rsid w:val="00271724"/>
    <w:rsid w:val="0027491D"/>
    <w:rsid w:val="00276A76"/>
    <w:rsid w:val="002776F0"/>
    <w:rsid w:val="00281B6E"/>
    <w:rsid w:val="0028330E"/>
    <w:rsid w:val="002878C9"/>
    <w:rsid w:val="00291F3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A57"/>
    <w:rsid w:val="002D2AD3"/>
    <w:rsid w:val="002D4856"/>
    <w:rsid w:val="002D4D3B"/>
    <w:rsid w:val="002D5100"/>
    <w:rsid w:val="002D570F"/>
    <w:rsid w:val="002D7812"/>
    <w:rsid w:val="002E0D10"/>
    <w:rsid w:val="002E2622"/>
    <w:rsid w:val="002F0589"/>
    <w:rsid w:val="002F0FB8"/>
    <w:rsid w:val="002F1300"/>
    <w:rsid w:val="002F2FBC"/>
    <w:rsid w:val="002F483F"/>
    <w:rsid w:val="00301DE4"/>
    <w:rsid w:val="00302217"/>
    <w:rsid w:val="00303118"/>
    <w:rsid w:val="003058ED"/>
    <w:rsid w:val="00311CAA"/>
    <w:rsid w:val="003131B6"/>
    <w:rsid w:val="0031583B"/>
    <w:rsid w:val="00320095"/>
    <w:rsid w:val="00322852"/>
    <w:rsid w:val="0032364D"/>
    <w:rsid w:val="00323EB8"/>
    <w:rsid w:val="003264EB"/>
    <w:rsid w:val="00333001"/>
    <w:rsid w:val="00334A66"/>
    <w:rsid w:val="00337EBD"/>
    <w:rsid w:val="00341F9E"/>
    <w:rsid w:val="00350A7E"/>
    <w:rsid w:val="00352D32"/>
    <w:rsid w:val="00355D68"/>
    <w:rsid w:val="00356906"/>
    <w:rsid w:val="00360831"/>
    <w:rsid w:val="0036210A"/>
    <w:rsid w:val="0036328E"/>
    <w:rsid w:val="003662F6"/>
    <w:rsid w:val="0037092D"/>
    <w:rsid w:val="0037358A"/>
    <w:rsid w:val="003745F8"/>
    <w:rsid w:val="00383130"/>
    <w:rsid w:val="0038372B"/>
    <w:rsid w:val="00387726"/>
    <w:rsid w:val="00394A43"/>
    <w:rsid w:val="00394C26"/>
    <w:rsid w:val="0039612E"/>
    <w:rsid w:val="00397CBC"/>
    <w:rsid w:val="003A73CD"/>
    <w:rsid w:val="003A76AC"/>
    <w:rsid w:val="003B0D35"/>
    <w:rsid w:val="003B47CC"/>
    <w:rsid w:val="003B4B77"/>
    <w:rsid w:val="003C321B"/>
    <w:rsid w:val="003C4235"/>
    <w:rsid w:val="003C781A"/>
    <w:rsid w:val="003D1B71"/>
    <w:rsid w:val="003D3862"/>
    <w:rsid w:val="003D4BD3"/>
    <w:rsid w:val="003D5CA4"/>
    <w:rsid w:val="003E101F"/>
    <w:rsid w:val="003E1E82"/>
    <w:rsid w:val="003F0C98"/>
    <w:rsid w:val="003F544B"/>
    <w:rsid w:val="00401F9D"/>
    <w:rsid w:val="00404023"/>
    <w:rsid w:val="004076B6"/>
    <w:rsid w:val="00417772"/>
    <w:rsid w:val="004204AF"/>
    <w:rsid w:val="0042556D"/>
    <w:rsid w:val="00430203"/>
    <w:rsid w:val="00434F7C"/>
    <w:rsid w:val="00435FC5"/>
    <w:rsid w:val="00436EC3"/>
    <w:rsid w:val="00437E34"/>
    <w:rsid w:val="00443DF4"/>
    <w:rsid w:val="00443FF2"/>
    <w:rsid w:val="00444F75"/>
    <w:rsid w:val="00445BF8"/>
    <w:rsid w:val="0044744A"/>
    <w:rsid w:val="0045098F"/>
    <w:rsid w:val="00456347"/>
    <w:rsid w:val="0046172E"/>
    <w:rsid w:val="00462122"/>
    <w:rsid w:val="004719CD"/>
    <w:rsid w:val="004769F9"/>
    <w:rsid w:val="00477895"/>
    <w:rsid w:val="0048543C"/>
    <w:rsid w:val="004938B2"/>
    <w:rsid w:val="0049509A"/>
    <w:rsid w:val="004A1552"/>
    <w:rsid w:val="004A6789"/>
    <w:rsid w:val="004B0B7D"/>
    <w:rsid w:val="004B3D5F"/>
    <w:rsid w:val="004B66E6"/>
    <w:rsid w:val="004C11F8"/>
    <w:rsid w:val="004C2B08"/>
    <w:rsid w:val="004C7A98"/>
    <w:rsid w:val="004C7FAE"/>
    <w:rsid w:val="004D299D"/>
    <w:rsid w:val="004D3EB1"/>
    <w:rsid w:val="004D4DB4"/>
    <w:rsid w:val="004D5C71"/>
    <w:rsid w:val="004E216E"/>
    <w:rsid w:val="004E513A"/>
    <w:rsid w:val="004E5B7B"/>
    <w:rsid w:val="004F0476"/>
    <w:rsid w:val="004F092F"/>
    <w:rsid w:val="004F4125"/>
    <w:rsid w:val="0050150D"/>
    <w:rsid w:val="00502226"/>
    <w:rsid w:val="005029EF"/>
    <w:rsid w:val="00502EAD"/>
    <w:rsid w:val="00507AC7"/>
    <w:rsid w:val="00510D07"/>
    <w:rsid w:val="005136D9"/>
    <w:rsid w:val="00517AC6"/>
    <w:rsid w:val="00522194"/>
    <w:rsid w:val="005337C5"/>
    <w:rsid w:val="00534429"/>
    <w:rsid w:val="00535209"/>
    <w:rsid w:val="00540D87"/>
    <w:rsid w:val="00544B2A"/>
    <w:rsid w:val="00546B9B"/>
    <w:rsid w:val="00547FB8"/>
    <w:rsid w:val="005502AD"/>
    <w:rsid w:val="005505C9"/>
    <w:rsid w:val="00550DCF"/>
    <w:rsid w:val="00554518"/>
    <w:rsid w:val="00560115"/>
    <w:rsid w:val="005660C1"/>
    <w:rsid w:val="00567792"/>
    <w:rsid w:val="00567A3C"/>
    <w:rsid w:val="005704BF"/>
    <w:rsid w:val="00575A8E"/>
    <w:rsid w:val="005821A3"/>
    <w:rsid w:val="00594566"/>
    <w:rsid w:val="00596C53"/>
    <w:rsid w:val="005A044E"/>
    <w:rsid w:val="005A3921"/>
    <w:rsid w:val="005B1E95"/>
    <w:rsid w:val="005B352A"/>
    <w:rsid w:val="005B380C"/>
    <w:rsid w:val="005C39FB"/>
    <w:rsid w:val="005C57B3"/>
    <w:rsid w:val="005D22CC"/>
    <w:rsid w:val="005D564C"/>
    <w:rsid w:val="005D625A"/>
    <w:rsid w:val="005D6B0D"/>
    <w:rsid w:val="005D747E"/>
    <w:rsid w:val="005D75DC"/>
    <w:rsid w:val="005E02BD"/>
    <w:rsid w:val="005E0CC0"/>
    <w:rsid w:val="005E13E2"/>
    <w:rsid w:val="005E34C4"/>
    <w:rsid w:val="005E794F"/>
    <w:rsid w:val="005F1521"/>
    <w:rsid w:val="005F4ECC"/>
    <w:rsid w:val="005F797D"/>
    <w:rsid w:val="00600B89"/>
    <w:rsid w:val="0060199C"/>
    <w:rsid w:val="00606598"/>
    <w:rsid w:val="00607991"/>
    <w:rsid w:val="00617736"/>
    <w:rsid w:val="00620207"/>
    <w:rsid w:val="00620BBA"/>
    <w:rsid w:val="00623E39"/>
    <w:rsid w:val="00625CC6"/>
    <w:rsid w:val="00626774"/>
    <w:rsid w:val="0062700E"/>
    <w:rsid w:val="0063108E"/>
    <w:rsid w:val="0063441B"/>
    <w:rsid w:val="00636BE0"/>
    <w:rsid w:val="006379B8"/>
    <w:rsid w:val="006435D1"/>
    <w:rsid w:val="00644D04"/>
    <w:rsid w:val="00645CB5"/>
    <w:rsid w:val="00647587"/>
    <w:rsid w:val="00660442"/>
    <w:rsid w:val="006620AA"/>
    <w:rsid w:val="006631AC"/>
    <w:rsid w:val="00673886"/>
    <w:rsid w:val="0067495B"/>
    <w:rsid w:val="00681694"/>
    <w:rsid w:val="006820F2"/>
    <w:rsid w:val="006842AE"/>
    <w:rsid w:val="0068549E"/>
    <w:rsid w:val="00692877"/>
    <w:rsid w:val="00694AF4"/>
    <w:rsid w:val="00694F2E"/>
    <w:rsid w:val="00697C0A"/>
    <w:rsid w:val="00697E2E"/>
    <w:rsid w:val="00697E82"/>
    <w:rsid w:val="006A4FC7"/>
    <w:rsid w:val="006A634A"/>
    <w:rsid w:val="006A6C14"/>
    <w:rsid w:val="006B415F"/>
    <w:rsid w:val="006C228C"/>
    <w:rsid w:val="006C3A11"/>
    <w:rsid w:val="006C5C85"/>
    <w:rsid w:val="006C72CE"/>
    <w:rsid w:val="006D22E2"/>
    <w:rsid w:val="006D2740"/>
    <w:rsid w:val="006D2899"/>
    <w:rsid w:val="006D3BDE"/>
    <w:rsid w:val="006D3DBC"/>
    <w:rsid w:val="006D49EE"/>
    <w:rsid w:val="006D6F06"/>
    <w:rsid w:val="006E02FD"/>
    <w:rsid w:val="006E2F44"/>
    <w:rsid w:val="006E3266"/>
    <w:rsid w:val="006E4082"/>
    <w:rsid w:val="006E70F9"/>
    <w:rsid w:val="006E76CE"/>
    <w:rsid w:val="006F65E2"/>
    <w:rsid w:val="006F6C86"/>
    <w:rsid w:val="00702FFB"/>
    <w:rsid w:val="0070382F"/>
    <w:rsid w:val="00703F17"/>
    <w:rsid w:val="00710540"/>
    <w:rsid w:val="00714401"/>
    <w:rsid w:val="0071499E"/>
    <w:rsid w:val="007153F4"/>
    <w:rsid w:val="00720EF1"/>
    <w:rsid w:val="007216B2"/>
    <w:rsid w:val="00721F63"/>
    <w:rsid w:val="00722D9B"/>
    <w:rsid w:val="00724583"/>
    <w:rsid w:val="00725FC8"/>
    <w:rsid w:val="007318F1"/>
    <w:rsid w:val="007335B6"/>
    <w:rsid w:val="00741031"/>
    <w:rsid w:val="00741F0C"/>
    <w:rsid w:val="00744AA3"/>
    <w:rsid w:val="00746960"/>
    <w:rsid w:val="0075050C"/>
    <w:rsid w:val="00751A14"/>
    <w:rsid w:val="007523CD"/>
    <w:rsid w:val="00755ACF"/>
    <w:rsid w:val="007635CF"/>
    <w:rsid w:val="007640ED"/>
    <w:rsid w:val="0076450E"/>
    <w:rsid w:val="007655BF"/>
    <w:rsid w:val="00766D97"/>
    <w:rsid w:val="00770BA9"/>
    <w:rsid w:val="007715F7"/>
    <w:rsid w:val="0077221C"/>
    <w:rsid w:val="00775171"/>
    <w:rsid w:val="007767B6"/>
    <w:rsid w:val="00776ED4"/>
    <w:rsid w:val="00786DC2"/>
    <w:rsid w:val="007870E2"/>
    <w:rsid w:val="00791BC5"/>
    <w:rsid w:val="00791BFB"/>
    <w:rsid w:val="007A0357"/>
    <w:rsid w:val="007A0553"/>
    <w:rsid w:val="007A3B4F"/>
    <w:rsid w:val="007A57AD"/>
    <w:rsid w:val="007A60B1"/>
    <w:rsid w:val="007B3B3C"/>
    <w:rsid w:val="007B3D97"/>
    <w:rsid w:val="007B48A3"/>
    <w:rsid w:val="007D722B"/>
    <w:rsid w:val="007E010E"/>
    <w:rsid w:val="007E46DE"/>
    <w:rsid w:val="007E576C"/>
    <w:rsid w:val="007E7B6A"/>
    <w:rsid w:val="007F2283"/>
    <w:rsid w:val="007F5ADF"/>
    <w:rsid w:val="007F6B74"/>
    <w:rsid w:val="0080604A"/>
    <w:rsid w:val="00807408"/>
    <w:rsid w:val="00811BA8"/>
    <w:rsid w:val="00811F65"/>
    <w:rsid w:val="00814A66"/>
    <w:rsid w:val="00815910"/>
    <w:rsid w:val="00817789"/>
    <w:rsid w:val="008225F6"/>
    <w:rsid w:val="0082347E"/>
    <w:rsid w:val="00826B7E"/>
    <w:rsid w:val="0083072C"/>
    <w:rsid w:val="00831802"/>
    <w:rsid w:val="00834F25"/>
    <w:rsid w:val="00834F51"/>
    <w:rsid w:val="008354A9"/>
    <w:rsid w:val="008401A9"/>
    <w:rsid w:val="0084748E"/>
    <w:rsid w:val="00853AB1"/>
    <w:rsid w:val="00871736"/>
    <w:rsid w:val="00875AC9"/>
    <w:rsid w:val="00881AD7"/>
    <w:rsid w:val="00884826"/>
    <w:rsid w:val="008863A9"/>
    <w:rsid w:val="00887551"/>
    <w:rsid w:val="008877D7"/>
    <w:rsid w:val="008955C7"/>
    <w:rsid w:val="00896029"/>
    <w:rsid w:val="00896951"/>
    <w:rsid w:val="0089776A"/>
    <w:rsid w:val="008A2539"/>
    <w:rsid w:val="008A4C68"/>
    <w:rsid w:val="008A4E19"/>
    <w:rsid w:val="008A522E"/>
    <w:rsid w:val="008B23E7"/>
    <w:rsid w:val="008B6AF2"/>
    <w:rsid w:val="008C28DC"/>
    <w:rsid w:val="008C32B4"/>
    <w:rsid w:val="008C3B79"/>
    <w:rsid w:val="008C3D06"/>
    <w:rsid w:val="008D1D28"/>
    <w:rsid w:val="008D2013"/>
    <w:rsid w:val="008D3385"/>
    <w:rsid w:val="008D425F"/>
    <w:rsid w:val="008D448D"/>
    <w:rsid w:val="008E40AB"/>
    <w:rsid w:val="008E4B3F"/>
    <w:rsid w:val="008E77B5"/>
    <w:rsid w:val="008F2CE7"/>
    <w:rsid w:val="00900997"/>
    <w:rsid w:val="00901193"/>
    <w:rsid w:val="00902933"/>
    <w:rsid w:val="009031D7"/>
    <w:rsid w:val="00912824"/>
    <w:rsid w:val="00921BDE"/>
    <w:rsid w:val="009258D8"/>
    <w:rsid w:val="00925C39"/>
    <w:rsid w:val="00932573"/>
    <w:rsid w:val="00943271"/>
    <w:rsid w:val="0094464B"/>
    <w:rsid w:val="00946185"/>
    <w:rsid w:val="00951BBE"/>
    <w:rsid w:val="00953571"/>
    <w:rsid w:val="00955B02"/>
    <w:rsid w:val="00960A85"/>
    <w:rsid w:val="00963640"/>
    <w:rsid w:val="009709FC"/>
    <w:rsid w:val="00974122"/>
    <w:rsid w:val="0097639A"/>
    <w:rsid w:val="00981333"/>
    <w:rsid w:val="0098501F"/>
    <w:rsid w:val="009855BB"/>
    <w:rsid w:val="00987A5E"/>
    <w:rsid w:val="00991239"/>
    <w:rsid w:val="009939EE"/>
    <w:rsid w:val="00996CEE"/>
    <w:rsid w:val="009A3A85"/>
    <w:rsid w:val="009A690B"/>
    <w:rsid w:val="009A7A7B"/>
    <w:rsid w:val="009A7D12"/>
    <w:rsid w:val="009B1A54"/>
    <w:rsid w:val="009B1B75"/>
    <w:rsid w:val="009B2D83"/>
    <w:rsid w:val="009B7982"/>
    <w:rsid w:val="009B7E42"/>
    <w:rsid w:val="009C034C"/>
    <w:rsid w:val="009C2298"/>
    <w:rsid w:val="009C3E51"/>
    <w:rsid w:val="009C64DE"/>
    <w:rsid w:val="009C7B0B"/>
    <w:rsid w:val="009D50E9"/>
    <w:rsid w:val="009D741E"/>
    <w:rsid w:val="009D7836"/>
    <w:rsid w:val="009E0BBA"/>
    <w:rsid w:val="009E6FF5"/>
    <w:rsid w:val="009E7818"/>
    <w:rsid w:val="009F02D8"/>
    <w:rsid w:val="009F3186"/>
    <w:rsid w:val="009F4668"/>
    <w:rsid w:val="009F6EDF"/>
    <w:rsid w:val="00A00853"/>
    <w:rsid w:val="00A05069"/>
    <w:rsid w:val="00A06074"/>
    <w:rsid w:val="00A0765F"/>
    <w:rsid w:val="00A10019"/>
    <w:rsid w:val="00A11A3A"/>
    <w:rsid w:val="00A122C0"/>
    <w:rsid w:val="00A1453B"/>
    <w:rsid w:val="00A147CC"/>
    <w:rsid w:val="00A16327"/>
    <w:rsid w:val="00A1671E"/>
    <w:rsid w:val="00A24FC4"/>
    <w:rsid w:val="00A25C7D"/>
    <w:rsid w:val="00A3005E"/>
    <w:rsid w:val="00A30FD8"/>
    <w:rsid w:val="00A316EF"/>
    <w:rsid w:val="00A33ACA"/>
    <w:rsid w:val="00A343C7"/>
    <w:rsid w:val="00A35199"/>
    <w:rsid w:val="00A36058"/>
    <w:rsid w:val="00A40F97"/>
    <w:rsid w:val="00A42B4B"/>
    <w:rsid w:val="00A42E6D"/>
    <w:rsid w:val="00A5139C"/>
    <w:rsid w:val="00A5159E"/>
    <w:rsid w:val="00A520C5"/>
    <w:rsid w:val="00A54D9E"/>
    <w:rsid w:val="00A74731"/>
    <w:rsid w:val="00A74A39"/>
    <w:rsid w:val="00A77378"/>
    <w:rsid w:val="00A777FA"/>
    <w:rsid w:val="00A81CCD"/>
    <w:rsid w:val="00A823F5"/>
    <w:rsid w:val="00A856EA"/>
    <w:rsid w:val="00A9018C"/>
    <w:rsid w:val="00A902C5"/>
    <w:rsid w:val="00A92EE6"/>
    <w:rsid w:val="00A96C85"/>
    <w:rsid w:val="00AA4A12"/>
    <w:rsid w:val="00AB143E"/>
    <w:rsid w:val="00AB1871"/>
    <w:rsid w:val="00AB298D"/>
    <w:rsid w:val="00AB403C"/>
    <w:rsid w:val="00AB40C6"/>
    <w:rsid w:val="00AB5599"/>
    <w:rsid w:val="00AB55BC"/>
    <w:rsid w:val="00AC04A9"/>
    <w:rsid w:val="00AC4004"/>
    <w:rsid w:val="00AC5B91"/>
    <w:rsid w:val="00AC5EED"/>
    <w:rsid w:val="00AE06EE"/>
    <w:rsid w:val="00AE58A9"/>
    <w:rsid w:val="00AE6AFF"/>
    <w:rsid w:val="00AE72F3"/>
    <w:rsid w:val="00AE7F4A"/>
    <w:rsid w:val="00AF4C54"/>
    <w:rsid w:val="00B04294"/>
    <w:rsid w:val="00B04AA2"/>
    <w:rsid w:val="00B04D37"/>
    <w:rsid w:val="00B07B06"/>
    <w:rsid w:val="00B146F6"/>
    <w:rsid w:val="00B1587D"/>
    <w:rsid w:val="00B176E8"/>
    <w:rsid w:val="00B23664"/>
    <w:rsid w:val="00B30DE9"/>
    <w:rsid w:val="00B316E2"/>
    <w:rsid w:val="00B31E7A"/>
    <w:rsid w:val="00B32FCF"/>
    <w:rsid w:val="00B336F6"/>
    <w:rsid w:val="00B36353"/>
    <w:rsid w:val="00B40567"/>
    <w:rsid w:val="00B4504D"/>
    <w:rsid w:val="00B45834"/>
    <w:rsid w:val="00B464C7"/>
    <w:rsid w:val="00B50E3B"/>
    <w:rsid w:val="00B55940"/>
    <w:rsid w:val="00B560B6"/>
    <w:rsid w:val="00B607BB"/>
    <w:rsid w:val="00B65508"/>
    <w:rsid w:val="00B65A85"/>
    <w:rsid w:val="00B6759E"/>
    <w:rsid w:val="00B701B8"/>
    <w:rsid w:val="00B70D31"/>
    <w:rsid w:val="00B82962"/>
    <w:rsid w:val="00B844EF"/>
    <w:rsid w:val="00B87AB6"/>
    <w:rsid w:val="00B923CD"/>
    <w:rsid w:val="00B931A6"/>
    <w:rsid w:val="00BA10B0"/>
    <w:rsid w:val="00BA4B27"/>
    <w:rsid w:val="00BA4CAD"/>
    <w:rsid w:val="00BA4F4B"/>
    <w:rsid w:val="00BA6448"/>
    <w:rsid w:val="00BA706D"/>
    <w:rsid w:val="00BB115A"/>
    <w:rsid w:val="00BB33D8"/>
    <w:rsid w:val="00BB474A"/>
    <w:rsid w:val="00BB5219"/>
    <w:rsid w:val="00BB6312"/>
    <w:rsid w:val="00BB779F"/>
    <w:rsid w:val="00BB7B94"/>
    <w:rsid w:val="00BC0FAF"/>
    <w:rsid w:val="00BC1BDA"/>
    <w:rsid w:val="00BC4755"/>
    <w:rsid w:val="00BC48BD"/>
    <w:rsid w:val="00BD1876"/>
    <w:rsid w:val="00BE0B9D"/>
    <w:rsid w:val="00BE15A0"/>
    <w:rsid w:val="00BE4CE7"/>
    <w:rsid w:val="00BE794E"/>
    <w:rsid w:val="00BF1CBD"/>
    <w:rsid w:val="00BF20AA"/>
    <w:rsid w:val="00BF32B7"/>
    <w:rsid w:val="00BF51F8"/>
    <w:rsid w:val="00BF5399"/>
    <w:rsid w:val="00C003C7"/>
    <w:rsid w:val="00C020C3"/>
    <w:rsid w:val="00C043E8"/>
    <w:rsid w:val="00C0670D"/>
    <w:rsid w:val="00C107D3"/>
    <w:rsid w:val="00C1182F"/>
    <w:rsid w:val="00C1262A"/>
    <w:rsid w:val="00C14AD1"/>
    <w:rsid w:val="00C17990"/>
    <w:rsid w:val="00C200B4"/>
    <w:rsid w:val="00C22F32"/>
    <w:rsid w:val="00C24879"/>
    <w:rsid w:val="00C27F21"/>
    <w:rsid w:val="00C33023"/>
    <w:rsid w:val="00C34370"/>
    <w:rsid w:val="00C35F58"/>
    <w:rsid w:val="00C37482"/>
    <w:rsid w:val="00C3787D"/>
    <w:rsid w:val="00C40C8D"/>
    <w:rsid w:val="00C41010"/>
    <w:rsid w:val="00C41528"/>
    <w:rsid w:val="00C46568"/>
    <w:rsid w:val="00C47BA0"/>
    <w:rsid w:val="00C56F4C"/>
    <w:rsid w:val="00C56F7D"/>
    <w:rsid w:val="00C57C2F"/>
    <w:rsid w:val="00C6067B"/>
    <w:rsid w:val="00C611A7"/>
    <w:rsid w:val="00C632BB"/>
    <w:rsid w:val="00C67104"/>
    <w:rsid w:val="00C700C8"/>
    <w:rsid w:val="00C75DA7"/>
    <w:rsid w:val="00C8161B"/>
    <w:rsid w:val="00C821E5"/>
    <w:rsid w:val="00C83BC0"/>
    <w:rsid w:val="00C93153"/>
    <w:rsid w:val="00C953C8"/>
    <w:rsid w:val="00CA3750"/>
    <w:rsid w:val="00CA3BE8"/>
    <w:rsid w:val="00CB2D56"/>
    <w:rsid w:val="00CB30AC"/>
    <w:rsid w:val="00CB77CE"/>
    <w:rsid w:val="00CB7A8D"/>
    <w:rsid w:val="00CC2E2E"/>
    <w:rsid w:val="00CC3504"/>
    <w:rsid w:val="00CC516F"/>
    <w:rsid w:val="00CC6A5C"/>
    <w:rsid w:val="00CD105E"/>
    <w:rsid w:val="00CD25F1"/>
    <w:rsid w:val="00CD4C1E"/>
    <w:rsid w:val="00CE1A38"/>
    <w:rsid w:val="00CE2A82"/>
    <w:rsid w:val="00CE34D4"/>
    <w:rsid w:val="00CF24E3"/>
    <w:rsid w:val="00D0021F"/>
    <w:rsid w:val="00D03CFE"/>
    <w:rsid w:val="00D125A7"/>
    <w:rsid w:val="00D1571F"/>
    <w:rsid w:val="00D17719"/>
    <w:rsid w:val="00D215D0"/>
    <w:rsid w:val="00D23AFB"/>
    <w:rsid w:val="00D256F5"/>
    <w:rsid w:val="00D2600B"/>
    <w:rsid w:val="00D27EF9"/>
    <w:rsid w:val="00D31CFE"/>
    <w:rsid w:val="00D574C2"/>
    <w:rsid w:val="00D57554"/>
    <w:rsid w:val="00D66573"/>
    <w:rsid w:val="00D66F40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797F"/>
    <w:rsid w:val="00DA13F5"/>
    <w:rsid w:val="00DA3518"/>
    <w:rsid w:val="00DA3630"/>
    <w:rsid w:val="00DA4772"/>
    <w:rsid w:val="00DA6CE4"/>
    <w:rsid w:val="00DA741C"/>
    <w:rsid w:val="00DC55E2"/>
    <w:rsid w:val="00DC63C3"/>
    <w:rsid w:val="00DD257A"/>
    <w:rsid w:val="00DE34D5"/>
    <w:rsid w:val="00DF096B"/>
    <w:rsid w:val="00DF75AC"/>
    <w:rsid w:val="00E038E7"/>
    <w:rsid w:val="00E039D3"/>
    <w:rsid w:val="00E03E1D"/>
    <w:rsid w:val="00E054C8"/>
    <w:rsid w:val="00E07D87"/>
    <w:rsid w:val="00E07DD8"/>
    <w:rsid w:val="00E103D4"/>
    <w:rsid w:val="00E15F73"/>
    <w:rsid w:val="00E170CB"/>
    <w:rsid w:val="00E21DE6"/>
    <w:rsid w:val="00E22597"/>
    <w:rsid w:val="00E228EA"/>
    <w:rsid w:val="00E24DEB"/>
    <w:rsid w:val="00E27053"/>
    <w:rsid w:val="00E2705C"/>
    <w:rsid w:val="00E302E9"/>
    <w:rsid w:val="00E3261C"/>
    <w:rsid w:val="00E36671"/>
    <w:rsid w:val="00E41049"/>
    <w:rsid w:val="00E426C5"/>
    <w:rsid w:val="00E42DF0"/>
    <w:rsid w:val="00E4337F"/>
    <w:rsid w:val="00E45080"/>
    <w:rsid w:val="00E5463D"/>
    <w:rsid w:val="00E54F62"/>
    <w:rsid w:val="00E55AFC"/>
    <w:rsid w:val="00E57BAF"/>
    <w:rsid w:val="00E57C90"/>
    <w:rsid w:val="00E6251C"/>
    <w:rsid w:val="00E64245"/>
    <w:rsid w:val="00E64FF0"/>
    <w:rsid w:val="00E671B3"/>
    <w:rsid w:val="00E73B3C"/>
    <w:rsid w:val="00E74D7B"/>
    <w:rsid w:val="00E810FC"/>
    <w:rsid w:val="00E81170"/>
    <w:rsid w:val="00E900B2"/>
    <w:rsid w:val="00E91296"/>
    <w:rsid w:val="00E91F0D"/>
    <w:rsid w:val="00E96A09"/>
    <w:rsid w:val="00E975A6"/>
    <w:rsid w:val="00EA2A53"/>
    <w:rsid w:val="00EA3B01"/>
    <w:rsid w:val="00EA48B1"/>
    <w:rsid w:val="00EA55B5"/>
    <w:rsid w:val="00EB0647"/>
    <w:rsid w:val="00EB35C8"/>
    <w:rsid w:val="00EB5C29"/>
    <w:rsid w:val="00EC1FAF"/>
    <w:rsid w:val="00EC200C"/>
    <w:rsid w:val="00EC371F"/>
    <w:rsid w:val="00EC42E3"/>
    <w:rsid w:val="00ED23A9"/>
    <w:rsid w:val="00EE0C0A"/>
    <w:rsid w:val="00EE4335"/>
    <w:rsid w:val="00EE49DA"/>
    <w:rsid w:val="00EF0C00"/>
    <w:rsid w:val="00EF58DC"/>
    <w:rsid w:val="00EF6636"/>
    <w:rsid w:val="00F00036"/>
    <w:rsid w:val="00F018CB"/>
    <w:rsid w:val="00F01E15"/>
    <w:rsid w:val="00F03073"/>
    <w:rsid w:val="00F03C08"/>
    <w:rsid w:val="00F0608E"/>
    <w:rsid w:val="00F11F09"/>
    <w:rsid w:val="00F17169"/>
    <w:rsid w:val="00F202F1"/>
    <w:rsid w:val="00F213FC"/>
    <w:rsid w:val="00F22C81"/>
    <w:rsid w:val="00F24A1A"/>
    <w:rsid w:val="00F338B2"/>
    <w:rsid w:val="00F35173"/>
    <w:rsid w:val="00F36999"/>
    <w:rsid w:val="00F42CF2"/>
    <w:rsid w:val="00F44410"/>
    <w:rsid w:val="00F45F01"/>
    <w:rsid w:val="00F4728B"/>
    <w:rsid w:val="00F52BF3"/>
    <w:rsid w:val="00F5336D"/>
    <w:rsid w:val="00F55AEE"/>
    <w:rsid w:val="00F56417"/>
    <w:rsid w:val="00F6726B"/>
    <w:rsid w:val="00F70245"/>
    <w:rsid w:val="00F76850"/>
    <w:rsid w:val="00F76E21"/>
    <w:rsid w:val="00F77CBE"/>
    <w:rsid w:val="00F77F3C"/>
    <w:rsid w:val="00F77FF7"/>
    <w:rsid w:val="00F865F1"/>
    <w:rsid w:val="00F87CDB"/>
    <w:rsid w:val="00F87E37"/>
    <w:rsid w:val="00F90313"/>
    <w:rsid w:val="00F95293"/>
    <w:rsid w:val="00FA536A"/>
    <w:rsid w:val="00FA5A68"/>
    <w:rsid w:val="00FB0BB1"/>
    <w:rsid w:val="00FB130A"/>
    <w:rsid w:val="00FB3B82"/>
    <w:rsid w:val="00FB417B"/>
    <w:rsid w:val="00FB6463"/>
    <w:rsid w:val="00FC020A"/>
    <w:rsid w:val="00FC4BCE"/>
    <w:rsid w:val="00FC66A5"/>
    <w:rsid w:val="00FC6F41"/>
    <w:rsid w:val="00FC7410"/>
    <w:rsid w:val="00FC7E3E"/>
    <w:rsid w:val="00FD141D"/>
    <w:rsid w:val="00FD37CB"/>
    <w:rsid w:val="00FD5037"/>
    <w:rsid w:val="00FE083A"/>
    <w:rsid w:val="00FE23E2"/>
    <w:rsid w:val="00FF00C7"/>
    <w:rsid w:val="00FF16A6"/>
    <w:rsid w:val="00FF4D75"/>
    <w:rsid w:val="00FF5013"/>
    <w:rsid w:val="00FF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4:docId w14:val="0A58308F"/>
  <w15:chartTrackingRefBased/>
  <w15:docId w15:val="{DA3515D9-A490-4972-99C9-F7DDDF05A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  <w:lang w:val="x-none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CommentReference">
    <w:name w:val="annotation reference"/>
    <w:uiPriority w:val="99"/>
    <w:semiHidden/>
    <w:unhideWhenUsed/>
    <w:rsid w:val="003E1E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1E82"/>
    <w:rPr>
      <w:sz w:val="20"/>
      <w:szCs w:val="20"/>
      <w:lang w:val="x-none"/>
    </w:rPr>
  </w:style>
  <w:style w:type="character" w:customStyle="1" w:styleId="CommentTextChar">
    <w:name w:val="Comment Text Char"/>
    <w:link w:val="CommentText"/>
    <w:uiPriority w:val="99"/>
    <w:semiHidden/>
    <w:rsid w:val="003E1E82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1E82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E1E82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19.emf"/><Relationship Id="rId42" Type="http://schemas.openxmlformats.org/officeDocument/2006/relationships/image" Target="media/image23.emf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33" Type="http://schemas.openxmlformats.org/officeDocument/2006/relationships/oleObject" Target="embeddings/oleObject9.bin"/><Relationship Id="rId38" Type="http://schemas.openxmlformats.org/officeDocument/2006/relationships/image" Target="media/image21.e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emf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image" Target="media/image18.e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emf"/><Relationship Id="rId28" Type="http://schemas.openxmlformats.org/officeDocument/2006/relationships/oleObject" Target="embeddings/oleObject7.bin"/><Relationship Id="rId36" Type="http://schemas.openxmlformats.org/officeDocument/2006/relationships/image" Target="media/image20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image" Target="media/image17.e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image" Target="media/image15.e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22</Pages>
  <Words>1609</Words>
  <Characters>9173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Cumming, Graham</cp:lastModifiedBy>
  <cp:revision>9</cp:revision>
  <cp:lastPrinted>2019-02-20T13:41:00Z</cp:lastPrinted>
  <dcterms:created xsi:type="dcterms:W3CDTF">2019-02-20T13:16:00Z</dcterms:created>
  <dcterms:modified xsi:type="dcterms:W3CDTF">2019-02-28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